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266" r:id="rId10"/>
    <p:sldId id="461" r:id="rId11"/>
    <p:sldId id="268" r:id="rId12"/>
    <p:sldId id="267" r:id="rId13"/>
    <p:sldId id="269" r:id="rId14"/>
    <p:sldId id="462" r:id="rId15"/>
    <p:sldId id="270" r:id="rId16"/>
    <p:sldId id="271" r:id="rId17"/>
    <p:sldId id="272" r:id="rId18"/>
    <p:sldId id="273" r:id="rId19"/>
    <p:sldId id="458" r:id="rId20"/>
    <p:sldId id="459" r:id="rId21"/>
    <p:sldId id="460" r:id="rId22"/>
    <p:sldId id="463" r:id="rId23"/>
    <p:sldId id="464" r:id="rId24"/>
    <p:sldId id="465" r:id="rId25"/>
    <p:sldId id="466" r:id="rId26"/>
    <p:sldId id="338" r:id="rId27"/>
    <p:sldId id="348" r:id="rId28"/>
    <p:sldId id="473" r:id="rId29"/>
    <p:sldId id="474" r:id="rId30"/>
    <p:sldId id="472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C0FF"/>
    <a:srgbClr val="00C4F2"/>
    <a:srgbClr val="01CCFF"/>
    <a:srgbClr val="05B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3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55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3:55:30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-819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08:11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6112 0 0,'0'0'17'0'0,"-5"1"6"0"0,2 0-20 0 0,1-1 4 0 0,-1 1 0 0 0,1-1 1 0 0,0 1-1 0 0,-1 0 0 0 0,1 0 0 0 0,0 0 1 0 0,0 0-1 0 0,0 0 0 0 0,0 0 0 0 0,0 0 0 0 0,0 1 1 0 0,0-1-1 0 0,0 1 0 0 0,0 0 0 0 0,-2 2 0 0 0,-19 22 138 0 0,1-5-103 0 0,21-20-39 0 0,-16 19-1138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08:17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7 10216 0 0,'0'0'489'0'0,"4"-3"-464"0"0,0 1-8 0 0,-1 0 0 0 0,1 0 0 0 0,-1 1-1 0 0,1-1 1 0 0,0 1 0 0 0,0 0-1 0 0,0 0 1 0 0,0 0 0 0 0,0 1 0 0 0,0-1-1 0 0,0 1 1 0 0,0 0 0 0 0,0 0 0 0 0,0 1-1 0 0,0-1 1 0 0,0 1 0 0 0,0-1 0 0 0,0 1-1 0 0,7 3 1 0 0,-8-3 6 0 0,8 3 128 0 0,0 0 0 0 0,17 9 0 0 0,-24-10-69 0 0,-1 0 0 0 0,1-1 0 0 0,0 1 0 0 0,-1 0-1 0 0,1 1 1 0 0,-1-1 0 0 0,0 1 0 0 0,0-1 0 0 0,4 9 0 0 0,-2-2 61 0 0,1 1 0 0 0,-2 1-1 0 0,0-1 1 0 0,0 1 0 0 0,-1 0 0 0 0,0 0 0 0 0,-1 0 0 0 0,-1 0 0 0 0,1 0 0 0 0,-2 0 0 0 0,0 1 0 0 0,-1-1 0 0 0,0 0 0 0 0,0 0 0 0 0,-1 0 0 0 0,-1 0 0 0 0,0 0 0 0 0,-1 0 0 0 0,0-1 0 0 0,-1 0 0 0 0,0 0 0 0 0,-9 14 0 0 0,-23 35 324 0 0,24-41-311 0 0,0-2 0 0 0,-26 29 0 0 0,-37 27-2007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0:50:0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1:56:19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3328 0 0,'0'0'0'0'0</inkml:trace>
  <inkml:trace contextRef="#ctx0" brushRef="#br0" timeOffset="1">389 32 3592 0 0,'0'0'0'0'0,"36"-24"0"0"0,-19 17 0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05:53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81 352 0 0,'11'-10'313'0'0,"-3"1"-221"0"0,0 3-69 0 0,-7 5-15 0 0,0 0-1 0 0,-1 1 1 0 0,1-1-1 0 0,0 1 1 0 0,-1-1-1 0 0,1 0 1 0 0,0 0 0 0 0,-1 1-1 0 0,1-1 1 0 0,-1 0-1 0 0,1 0 1 0 0,-1 0-1 0 0,1 0 1 0 0,-1 0 0 0 0,0 1-1 0 0,0-1 1 0 0,1 0-1 0 0,-1 0 1 0 0,0 0-1 0 0,0 0 1 0 0,0 0-1 0 0,0 0 1 0 0,0 0 0 0 0,0 0-1 0 0,0 0 1 0 0,0 0-1 0 0,0 0 1 0 0,-1 0-1 0 0,1 0 1 0 0,0 0 0 0 0,0 0-1 0 0,-1 1 1 0 0,1-1-1 0 0,-1 0 1 0 0,1 0-1 0 0,-1 0 1 0 0,1 0 0 0 0,-1 1-1 0 0,0-2 1 0 0,-1-1 31 0 0,-1 0 0 0 0,1 1 0 0 0,-1-1 0 0 0,1 1 0 0 0,-1-1 0 0 0,0 1 0 0 0,0 0 0 0 0,0 0 0 0 0,-5-2 0 0 0,4 2 12 0 0,-1 0 0 0 0,1 0 0 0 0,-1 1 0 0 0,0-1 0 0 0,0 1 0 0 0,0 0 0 0 0,1 1 0 0 0,-1-1 1 0 0,0 1-1 0 0,0 0 0 0 0,0 0 0 0 0,0 1 0 0 0,0-1 0 0 0,0 1 0 0 0,0 0 0 0 0,1 0 0 0 0,-1 1 0 0 0,0 0 0 0 0,1-1 0 0 0,-1 1 0 0 0,1 1 0 0 0,0-1 0 0 0,-1 1 0 0 0,1 0 0 0 0,-4 3 0 0 0,2-1 8 0 0,1 0 1 0 0,0 0-1 0 0,0 1 1 0 0,1 0-1 0 0,-1-1 1 0 0,1 1-1 0 0,0 1 0 0 0,1-1 1 0 0,0 0-1 0 0,0 1 1 0 0,-4 12-1 0 0,7-17-36 0 0,-1-1 0 0 0,1 1 0 0 0,0 0 0 0 0,0-1 0 0 0,0 1 0 0 0,0 0 0 0 0,0-1-1 0 0,0 1 1 0 0,1 0 0 0 0,-1-1 0 0 0,0 1 0 0 0,1 0 0 0 0,-1-1 0 0 0,1 1 0 0 0,0-1 0 0 0,0 1 0 0 0,-1-1 0 0 0,1 1-1 0 0,0-1 1 0 0,0 0 0 0 0,0 1 0 0 0,0-1 0 0 0,1 0 0 0 0,-1 0 0 0 0,0 0 0 0 0,0 0 0 0 0,1 0 0 0 0,-1 0-1 0 0,3 1 1 0 0,-1 0 17 0 0,0 0-1 0 0,1-1 0 0 0,-1 1 1 0 0,0-1-1 0 0,1 0 0 0 0,-1 0 1 0 0,1-1-1 0 0,0 1 0 0 0,-1-1 1 0 0,1 1-1 0 0,-1-1 1 0 0,6 0-1 0 0,0-2 27 0 0,1-1 0 0 0,-1 1 0 0 0,0-1 0 0 0,0-1-1 0 0,-1 0 1 0 0,10-5 0 0 0,50-34 321 0 0,-45 28-211 0 0,-16 9-95 0 0,0 1-1 0 0,0-1 1 0 0,0 0 0 0 0,-1 0 0 0 0,0-1-1 0 0,0 0 1 0 0,0 0 0 0 0,-1-1 0 0 0,0 1 0 0 0,-1-1-1 0 0,5-10 1 0 0,-8 17-28 0 0,0 0 0 0 0,-1 0 0 0 0,1-1 0 0 0,-1 1 0 0 0,1 0 0 0 0,-1 0 0 0 0,1 0 0 0 0,-1-1 0 0 0,0 1 0 0 0,1 0 1 0 0,-1 0-1 0 0,0-1 0 0 0,0 1 0 0 0,0 0 0 0 0,0 0 0 0 0,0-1 0 0 0,-1 1 0 0 0,1 0 0 0 0,0 0 0 0 0,-1-2 0 0 0,0 2-11 0 0,0-1 1 0 0,-1 1-1 0 0,1-1 1 0 0,0 1-1 0 0,-1-1 1 0 0,1 1-1 0 0,-1 0 1 0 0,0 0-1 0 0,1 0 1 0 0,-3-1-1 0 0,3 2-42 0 0,-1-1 37 0 0,-1 0-1 0 0,0 0 0 0 0,0 0 0 0 0,0 1 0 0 0,0-1 0 0 0,0 1 0 0 0,0 0 0 0 0,0 0 0 0 0,0 0 1 0 0,0 0-1 0 0,0 0 0 0 0,-5 2 0 0 0,-32 10 241 0 0,37-11-252 0 0,0 0 0 0 0,0 1 0 0 0,0 0 0 0 0,0-1 1 0 0,0 1-1 0 0,1 0 0 0 0,-1 0 0 0 0,1 0 0 0 0,-1 1 0 0 0,1-1 0 0 0,0 0 0 0 0,0 1 0 0 0,0 0 1 0 0,0-1-1 0 0,0 1 0 0 0,1 0 0 0 0,-1 0 0 0 0,1 0 0 0 0,0 0 0 0 0,0 0 0 0 0,0 0 0 0 0,0 1 0 0 0,1-1 1 0 0,-1 0-1 0 0,1 0 0 0 0,0 1 0 0 0,-1-1 0 0 0,2 0 0 0 0,-1 1 0 0 0,0-1 0 0 0,1 0 0 0 0,-1 0 0 0 0,1 0 1 0 0,2 7-1 0 0,-2-9-16 0 0,0 0 1 0 0,-1 0 0 0 0,1 0 0 0 0,0 0 0 0 0,0 0-1 0 0,0 0 1 0 0,0 0 0 0 0,0 0 0 0 0,0-1 0 0 0,0 1-1 0 0,0 0 1 0 0,0-1 0 0 0,0 1 0 0 0,1 0-1 0 0,-1-1 1 0 0,0 0 0 0 0,0 1 0 0 0,1-1 0 0 0,-1 0-1 0 0,0 1 1 0 0,2-1 0 0 0,26 1 111 0 0,-19-3-83 0 0,0 0 1 0 0,0 0 0 0 0,0-1 0 0 0,0 0-1 0 0,-1 0 1 0 0,1-1 0 0 0,-1-1-1 0 0,13-8 1 0 0,-17 10 38 0 0,0 0 1 0 0,-1-1-1 0 0,1 0 0 0 0,-1 0 1 0 0,0 0-1 0 0,0 0 0 0 0,0 0 1 0 0,-1-1-1 0 0,1 0 0 0 0,-1 0 1 0 0,0 0-1 0 0,-1 0 0 0 0,1 0 0 0 0,-1-1 1 0 0,0 1-1 0 0,1-7 0 0 0,-3 12-44 0 0,0-1-1 0 0,0 0 1 0 0,0 0-1 0 0,0 0 0 0 0,0 0 1 0 0,0 0-1 0 0,0 0 1 0 0,-1 0-1 0 0,1 1 1 0 0,0-1-1 0 0,-1 0 0 0 0,1 0 1 0 0,-1 0-1 0 0,1 1 1 0 0,-1-1-1 0 0,1 0 0 0 0,-1 0 1 0 0,1 1-1 0 0,-1-1 1 0 0,0 0-1 0 0,-1 0 1 0 0,-15-9 367 0 0,11 8-356 0 0,-1 0 1 0 0,0 0-1 0 0,0 1 1 0 0,1 0-1 0 0,-1 1 1 0 0,0 0 0 0 0,0 0-1 0 0,0 0 1 0 0,0 1-1 0 0,0 0 1 0 0,0 0 0 0 0,0 1-1 0 0,1-1 1 0 0,-9 5-1 0 0,-4 1 39 0 0,1 2 0 0 0,0 0 0 0 0,-27 18 0 0 0,36-21-47 0 0,1 0 1 0 0,0 0-1 0 0,-9 11 1 0 0,14-14-32 0 0,1 0 0 0 0,-1 0-1 0 0,1 0 1 0 0,0 0 0 0 0,0 0 0 0 0,0 1 0 0 0,0-1-1 0 0,1 0 1 0 0,-1 1 0 0 0,1 0 0 0 0,-1 4 0 0 0,3 1-1793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05:57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88 0 0,'0'0'0'0'0,"-33"20"0"0"0,18-10 0 0 0,1-1 0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06:07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192 0 0,'0'0'0'0'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09:23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88 0 0,'0'0'533'0'0,"4"-1"-594"0"0,7-2 53 0 0,-1 1 0 0 0,1 1 0 0 0,0 0-1 0 0,12 0 1 0 0,-3 0 0 0 0,-10-1 5 0 0,-1 0 0 0 0,1 0 0 0 0,0-1 1 0 0,16-7-1 0 0,19-5-74 0 0,-43 15-223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09:31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8 0 0,'0'0'776'0'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5:34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71 6288 0 0,'-3'-4'-23'0'0,"-1"-1"-1"0"0,0-1-1 0 0,0 1 1 0 0,-1 1-1 0 0,1-1 1 0 0,-1 1-1 0 0,0 0 1 0 0,-1 0 0 0 0,1 0-1 0 0,-1 1 1 0 0,1-1-1 0 0,-1 1 1 0 0,0 1-1 0 0,0-1 1 0 0,-1 1-1 0 0,1 0 1 0 0,0 1 0 0 0,-1-1-1 0 0,1 1 1 0 0,-1 1-1 0 0,-6-1 1 0 0,-111 0-1268 0 0,119 1-1912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3:19:50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345 24575,'-26'-1'0,"6"0"0,0 1 0,0 1 0,0 1 0,-32 7 0,47-8 0,1 0 0,0 1 0,-1-1 0,1 1 0,0 0 0,0 0 0,0 0 0,1 1 0,-1 0 0,0-1 0,1 1 0,0 0 0,-1 1 0,1-1 0,1 0 0,-1 1 0,0 0 0,1 0 0,0 0 0,0 0 0,0 0 0,0 0 0,1 0 0,0 1 0,-1-1 0,1 6 0,0-8 0,1 0 0,0 0 0,0 0 0,0 0 0,0 1 0,0-1 0,0 0 0,1 0 0,-1 0 0,1 0 0,-1 0 0,1 0 0,0 0 0,0 0 0,0 0 0,0-1 0,0 1 0,0 0 0,1 0 0,1 2 0,0-2 0,0 1 0,1-1 0,-1 0 0,0 0 0,1 0 0,-1 0 0,1-1 0,0 1 0,-1-1 0,7 1 0,-3 0 0,1-1 0,-1 0 0,0-1 0,1 0 0,-1 0 0,0 0 0,1-1 0,-1 0 0,0 0 0,0-1 0,13-4 0,-11 0 0,1 0 0,-2 0 0,1 0 0,-1-1 0,12-12 0,33-43 0,-51 59 0,3-4 0,-1 1 0,0-1 0,0 0 0,0 0 0,-1 0 0,0-1 0,0 1 0,1-9 0,-3 14 0,0 0 0,-1 0 0,0 1 0,1-1 0,-1 0 0,0 0 0,0 1 0,0-1 0,0 0 0,0 0 0,-1 1 0,1-1 0,0 0 0,-1 0 0,1 1 0,-1-1 0,0 1 0,0-1 0,1 0 0,-1 1 0,0-1 0,0 1 0,0 0 0,-1-1 0,1 1 0,0 0 0,0 0 0,-1-1 0,1 1 0,-1 0 0,1 0 0,-1 1 0,1-1 0,-1 0 0,0 0 0,1 1 0,-1-1 0,0 1 0,1 0 0,-1-1 0,-2 1 0,-2-1 0,1 0 0,-1 1 0,0 0 0,0 0 0,1 0 0,-1 1 0,0-1 0,1 1 0,-1 1 0,1-1 0,-1 1 0,-5 2 0,7-1 0,0-1 0,0 1 0,0 0 0,1 0 0,-1 1 0,1-1 0,-1 1 0,1-1 0,0 1 0,1 0 0,-1 0 0,1 1 0,0-1 0,-4 9 0,0 5 0,1 0 0,0 0 0,2 1 0,-3 32 0,4-11 0,4 48 0,-2-86 0,0 1 0,0 0 0,1-1 0,-1 1 0,1 0 0,-1-1 0,1 1 0,0 0 0,0-1 0,0 0 0,0 1 0,1-1 0,-1 1 0,1-1 0,2 3 0,-2-4 0,-1 0 0,1 0 0,0 0 0,0 0 0,0 0 0,0 0 0,0-1 0,-1 1 0,1-1 0,0 1 0,0-1 0,0 0 0,0 0 0,0 0 0,1 0 0,-1 0 0,0-1 0,0 1 0,-1 0 0,1-1 0,3 0 0,13-6 0,-1 1 0,0-2 0,0 0 0,-1-1 0,0-1 0,0-1 0,-1 0 0,-1 0 0,0-2 0,0 0 0,-2 0 0,14-18 0,-22 25 0,0-1 0,-1 1 0,0-1 0,0 0 0,0 0 0,-1 0 0,0 0 0,0 0 0,-1 0 0,1-12 0,-2 16 0,1 0 0,-2 0 0,1 0 0,0 0 0,-1 0 0,1 0 0,-1 0 0,0 0 0,0 0 0,0 0 0,0 1 0,0-1 0,-1 0 0,1 1 0,-1-1 0,0 1 0,0-1 0,0 1 0,0 0 0,0 0 0,0 0 0,0 0 0,-1 0 0,1 1 0,-1-1 0,1 1 0,-1-1 0,-4 0 0,-10-3 0,-1 1 0,1 1 0,-1 1 0,0 0 0,1 1 0,-1 1 0,0 1 0,-31 5 0,44-5 0,0 0 0,1 0 0,-1 1 0,1-1 0,0 1 0,-1 1 0,1-1 0,0 0 0,0 1 0,0 0 0,0 0 0,1 0 0,-1 0 0,1 1 0,0-1 0,0 1 0,0 0 0,-4 7 0,6-8 0,-1 1 0,1-1 0,-1 1 0,1 0 0,0-1 0,1 1 0,-1 0 0,1 0 0,0-1 0,-1 1 0,2 0 0,-1 0 0,0 0 0,1 0 0,0-1 0,-1 1 0,2 0 0,-1-1 0,0 1 0,1-1 0,-1 1 0,1-1 0,3 5 0,1-1 0,0 1 0,1-1 0,-1 0 0,1-1 0,1 0 0,-1 0 0,1 0 0,0-1 0,1 0 0,-1-1 0,1 0 0,0 0 0,0-1 0,0 0 0,17 3 0,-20-5 0,0 0 0,0 0 0,1-1 0,-1 1 0,0-2 0,0 1 0,0-1 0,0 0 0,0 0 0,0 0 0,0-1 0,-1 0 0,1 0 0,0-1 0,-1 1 0,0-1 0,1 0 0,-1-1 0,-1 1 0,1-1 0,0 0 0,-1 0 0,0-1 0,0 1 0,7-11 0,-4 3 0,-1 0 0,-1-1 0,1 0 0,-2 0 0,0 0 0,4-25 0,4-85 0,-12 117 0,1 0 0,-1-1 0,0 0 0,0 1 0,-1-1 0,0 1 0,0-1 0,0 0 0,-3-6 0,3 11 0,0 0 0,0 0 0,0 0 0,-1 0 0,1 0 0,0 0 0,-1 1 0,1-1 0,-1 0 0,1 1 0,-1 0 0,0-1 0,0 1 0,0 0 0,1 0 0,-1 0 0,0 0 0,-1 0 0,1 0 0,0 0 0,0 1 0,0-1 0,0 1 0,0 0 0,-1 0 0,1-1 0,-4 2 0,-7 0 0,-1 1 0,1 0 0,0 1 0,0 1 0,0 0 0,0 0 0,1 1 0,0 1 0,0 0 0,0 1 0,1 0 0,0 1 0,0 0 0,1 1 0,0 0 0,-15 18 0,22-24 0,1 1 0,-1-1 0,1 1 0,0 0 0,0 0 0,1 0 0,-1 0 0,1 0 0,0 0 0,0 0 0,0 1 0,0-1 0,1 0 0,0 1 0,0-1 0,0 0 0,0 1 0,1-1 0,-1 0 0,1 1 0,2 5 0,0-4 0,0-1 0,0 1 0,0-1 0,1 1 0,0-1 0,0 0 0,0 0 0,1-1 0,0 1 0,-1-1 0,2 0 0,-1 0 0,10 5 0,-5-4 0,1 0 0,-1 0 0,0-1 0,1 0 0,0-1 0,0 0 0,0-1 0,0 0 0,1-1 0,-1 0 0,0-1 0,1 0 0,-1-1 0,18-3 0,-19 2 0,-1-1 0,0 0 0,-1 0 0,1-1 0,0 0 0,-1 0 0,0-1 0,0 0 0,0-1 0,-1 1 0,0-2 0,0 1 0,0-1 0,-1 0 0,0 0 0,0-1 0,7-13 0,-4 3 0,-2 1 0,0-1 0,-1-1 0,-1 1 0,-1-1 0,-1 0 0,0 0 0,-1 0 0,-1-1 0,-1 1 0,-1 0 0,-3-21 0,4 37 0,-1-1 0,0 0 0,0 0 0,0 1 0,0-1 0,-1 0 0,1 1 0,-1-1 0,0 1 0,0 0 0,0 0 0,0-1 0,-1 1 0,1 1 0,-1-1 0,-3-3 0,1 3 0,0 0 0,1 0 0,-1 1 0,0-1 0,-1 1 0,1 0 0,0 1 0,0-1 0,-1 1 0,-6 0 0,-5 0 0,-1 0 0,1 2 0,0 0 0,0 1 0,0 1 0,-22 6 0,21-4 0,1 0 0,0 1 0,0 1 0,1 1 0,0 0 0,0 1 0,-19 15 0,28-18 0,0 0 0,0 1 0,0 0 0,1 0 0,0 0 0,0 1 0,1 0 0,0 0 0,1 0 0,-1 1 0,2 0 0,-1 0 0,1 0 0,0 0 0,-2 16 0,4-13 0,0 0 0,0 1 0,1-1 0,1 1 0,0-1 0,1 1 0,3 13 0,-4-22 0,0 0 0,0-1 0,0 1 0,1 0 0,-1-1 0,1 1 0,0-1 0,0 1 0,0-1 0,0 0 0,0 0 0,1 0 0,0 0 0,-1 0 0,1-1 0,0 1 0,0-1 0,1 0 0,-1 0 0,0 0 0,1 0 0,-1 0 0,1-1 0,0 0 0,0 0 0,-1 0 0,5 1 0,1-1 0,0-1 0,0 0 0,0 0 0,0-1 0,-1 0 0,1 0 0,0-1 0,-1 0 0,1-1 0,13-5 0,-16 4 0,1 0 0,-1 0 0,0 0 0,0-1 0,-1 0 0,0 0 0,1 0 0,-2 0 0,1-1 0,-1 0 0,0 0 0,0 0 0,4-10 0,-1-1 0,0 0 0,-2-1 0,0 1 0,-1-1 0,-1 0 0,-1 0 0,0 0 0,-1 0 0,-3-34 0,1 50 0,1 1 0,0-1 0,-1 0 0,1 1 0,-1-1 0,1 0 0,-1 1 0,0-1 0,1 1 0,-1-1 0,0 1 0,0-1 0,0 1 0,0-1 0,-1 1 0,1 0 0,0 0 0,-1 0 0,1 0 0,0 0 0,-1 0 0,1 0 0,-1 0 0,0 0 0,1 1 0,-1-1 0,0 1 0,1-1 0,-1 1 0,-2-1 0,-6 0 0,1 1 0,-1 0 0,1 0 0,-15 2 0,13-1 0,-147 22 0,141-20 0,1 2 0,0 0 0,0 1 0,0 0 0,1 1 0,-1 1 0,-19 15 0,32-21 0,0 0 0,0 0 0,0 1 0,1-1 0,0 1 0,-1 0 0,1 0 0,0 0 0,0 0 0,0 0 0,1 0 0,-1 0 0,1 1 0,0-1 0,-1 1 0,2-1 0,-1 1 0,0-1 0,1 1 0,-1-1 0,1 1 0,0 0 0,1-1 0,-1 1 0,0-1 0,3 8 0,-1-3 0,1 0 0,1 0 0,-1 0 0,1 0 0,1 0 0,0-1 0,0 0 0,0 0 0,12 13 0,-2-6 0,0 0 0,1 0 0,1-2 0,0 0 0,0-1 0,1 0 0,1-2 0,0 0 0,0-1 0,0-1 0,1-1 0,28 6 0,-43-12 0,0 1 0,1-1 0,-1 0 0,0 0 0,0 0 0,1-1 0,-1 0 0,0 0 0,0 0 0,0-1 0,0 0 0,0 0 0,0 0 0,5-3 0,-4 0 0,0 1 0,-1-1 0,1 0 0,-1 0 0,0 0 0,0-1 0,0 0 0,-1 0 0,4-7 0,1-4 0,-2 1 0,0-1 0,-1 0 0,-1-1 0,0 1 0,-1-1 0,1-24 0,-4 36 0,0 0 0,-1 0 0,0 1 0,0-1 0,-1 0 0,1 0 0,-1 0 0,-1 1 0,-1-7 0,2 9 0,0 1 0,-1 0 0,1 0 0,-1 0 0,1 0 0,-1 0 0,0 0 0,1 0 0,-1 0 0,0 1 0,0-1 0,0 1 0,0 0 0,-1-1 0,1 1 0,0 0 0,-1 0 0,1 0 0,0 1 0,-1-1 0,1 0 0,-1 1 0,-2-1 0,-8 1 0,1 0 0,0 0 0,0 1 0,0 0 0,0 1 0,0 1 0,0 0 0,0 0 0,1 1 0,-1 1 0,1 0 0,-17 10 0,-9 8 0,0 2 0,-35 31 0,64-50 0,-1 1 0,1 1 0,1-1 0,-1 1 0,-10 15 0,17-21 0,-1 1 0,1-1 0,0 1 0,0 0 0,0-1 0,0 1 0,1 0 0,-1 0 0,1 0 0,-1 0 0,1-1 0,0 1 0,0 0 0,0 0 0,1 0 0,-1 0 0,1 0 0,-1-1 0,1 1 0,0 0 0,0 0 0,0-1 0,1 1 0,-1-1 0,1 1 0,1 2 0,4 4 0,1 0 0,-1-1 0,2 0 0,-1 0 0,16 10 0,50 31 0,-71-47 0,9 5 0,0 0 0,1 0 0,0-1 0,0-1 0,14 4 0,-23-8 0,-1 0 0,1 0 0,-1-1 0,0 1 0,1-1 0,-1 0 0,1 0 0,-1 0 0,1-1 0,-1 1 0,0-1 0,1 0 0,-1 0 0,0 0 0,1 0 0,-1 0 0,0-1 0,0 0 0,0 1 0,0-1 0,-1 0 0,1-1 0,0 1 0,-1 0 0,1-1 0,1-2 0,6-9 0,0-1 0,-2 0 0,0-1 0,0 1 0,9-32 0,-9 19 0,-1-1 0,6-48 0,-13 75 0,1-8 0,0 0 0,0-1 0,-1 1 0,-2-15 0,2 23 0,-1-1 0,1 1 0,-1-1 0,0 1 0,1 0 0,-1-1 0,0 1 0,0 0 0,-1 0 0,1 0 0,0 0 0,-1 0 0,1 0 0,-1 0 0,0 0 0,0 1 0,1-1 0,-1 0 0,0 1 0,0 0 0,-1-1 0,1 1 0,0 0 0,-4-1 0,-3 0 0,0 0 0,-1 0 0,1 1 0,0 1 0,-1-1 0,1 2 0,-1-1 0,1 1 0,0 1 0,0 0 0,-13 3 0,-7 5 0,-56 27 0,84-36 0,-100 53 0,92-48 0,1 0 0,-1 0 0,1 1 0,0 0 0,1 0 0,0 1 0,0 0 0,-10 16 0,15-21 0,0 1 0,0 0 0,0 0 0,1-1 0,0 1 0,0 0 0,0 1 0,0-1 0,1 0 0,-1 0 0,1 0 0,0 0 0,0 0 0,1 1 0,0 5 0,1-4 0,0 0 0,0-1 0,1 1 0,0-1 0,-1 0 0,2 1 0,-1-1 0,1-1 0,7 9 0,0-2 0,0-2 0,1 1 0,0-1 0,0-1 0,1 0 0,0-1 0,26 10 0,-19-10 0,1-1 0,0-1 0,-1 0 0,2-2 0,-1 0 0,0-1 0,26-2 0,-44-1 0,1 0 0,-1 0 0,0 0 0,1 0 0,-1 0 0,0-1 0,0 1 0,1-1 0,-1 0 0,0 0 0,-1 0 0,1-1 0,0 1 0,-1-1 0,1 1 0,-1-1 0,0 0 0,0 0 0,0 0 0,0 0 0,0 0 0,-1 0 0,0-1 0,1 1 0,-1 0 0,0-1 0,-1 1 0,1-1 0,0-5 0,0 6 0,-1-1 0,1 1 0,-1-1 0,0 1 0,0-1 0,0 1 0,-1-1 0,1 1 0,-1-1 0,1 1 0,-1 0 0,0-1 0,-1 1 0,1 0 0,-1 0 0,1 0 0,-1-1 0,0 2 0,0-1 0,0 0 0,0 0 0,-1 1 0,1-1 0,-1 1 0,0 0 0,1-1 0,-1 1 0,0 1 0,0-1 0,-4-1 0,-2 0 0,-1 1 0,0 1 0,1-1 0,-1 2 0,0-1 0,0 1 0,0 1 0,-17 2 0,8 1 0,0 1 0,1 0 0,-28 12 0,42-15 0,-1 0 0,1 0 0,0 0 0,0 1 0,0 0 0,1 0 0,-1 0 0,0 0 0,1 0 0,0 1 0,0-1 0,-5 9 0,7-10 0,0 0 0,0 0 0,0 0 0,1 1 0,-1-1 0,1 0 0,-1 1 0,1-1 0,0 0 0,0 1 0,0-1 0,0 0 0,0 1 0,1-1 0,-1 0 0,1 1 0,-1-1 0,1 0 0,0 0 0,0 1 0,0-1 0,0 0 0,0 0 0,1 0 0,-1 0 0,0 0 0,3 2 0,-2-2 0,0 1 0,0-1 0,1 1 0,-1-1 0,1 0 0,-1 0 0,1 0 0,0 0 0,0 0 0,0-1 0,0 1 0,0-1 0,0 0 0,0 0 0,0 0 0,0 0 0,1-1 0,-1 1 0,0-1 0,1 0 0,-1 0 0,0 0 0,1 0 0,-1 0 0,0-1 0,1 0 0,-1 1 0,0-1 0,0-1 0,0 1 0,0 0 0,4-3 0,1-1 0,1-1 0,-1 0 0,0 0 0,-1-1 0,1 0 0,-1 0 0,-1-1 0,1 0 0,6-11 0,-5 6 0,-1 0 0,0-1 0,-1 0 0,5-15 0,-9 22 0,0-1 0,0 1 0,-1-1 0,0 0 0,0 1 0,-1-1 0,0 0 0,0 0 0,-2-12 0,1 18 0,0 0 0,0 1 0,1-1 0,-1 0 0,0 1 0,-1-1 0,1 0 0,0 1 0,0-1 0,-1 1 0,1 0 0,0-1 0,-1 1 0,0 0 0,1 0 0,-1 0 0,0 0 0,1 0 0,-1 0 0,0 1 0,0-1 0,0 0 0,0 1 0,0 0 0,0-1 0,0 1 0,0 0 0,0 0 0,-2 0 0,-7 0 0,0 1 0,0 0 0,-20 4 0,19-2 0,1-1 0,0 2 0,0 0 0,0 0 0,0 1 0,0 0 0,1 1 0,-18 13 0,23-15 0,0 0 0,1 1 0,0-1 0,0 1 0,0 0 0,0 0 0,1 0 0,0 1 0,0-1 0,0 1 0,1 0 0,0-1 0,0 1 0,0 0 0,1 0 0,0 1 0,0-1 0,0 10 0,1-1 0,1-1 0,1 1 0,0 0 0,1-1 0,1 1 0,10 25 0,-12-33 0,1 0 0,0-1 0,0 0 0,1 1 0,-1-1 0,2 0 0,-1-1 0,1 1 0,-1-1 0,2 0 0,-1 0 0,0 0 0,1-1 0,0 0 0,0 0 0,7 3 0,-10-5 9,0-1 1,0 0-1,0 0 0,0 0 0,0 0 1,0-1-1,1 1 0,-1-1 0,0 0 0,0 0 1,0 0-1,1 0 0,-1-1 0,0 1 1,0-1-1,0 0 0,0 0 0,0 0 1,0 0-1,0 0 0,0-1 0,0 1 0,-1-1 1,1 0-1,-1 0 0,1 0 0,-1 0 1,1 0-1,-1 0 0,0-1 0,0 1 0,0-1 1,-1 0-1,1 1 0,-1-1 0,3-5 1,0-3-224,1-1 1,-2 0 0,1 0-1,-2-1 1,1 1 0,-2 0-1,1-26 1,-3 19-661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09:3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2064 0 0,'0'0'40'0'0,"-14"24"-24"0"0,11-12 8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6:03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504 0 0,'0'0'0'0'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8:08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36 0 0,'0'0'0'0'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9:03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 10616 0 0,'0'0'0'0'0,"-6"31"0"0"0,2-11 0 0 0,4 2 0 0 0,4 2-8 0 0,2 3 0 0 0,2-3 0 0 0,2-6 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9:11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048 0 0,'0'0'0'0'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9:49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5216 0 0,'0'0'0'0'0,"-6"11"0"0"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20:01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53 1248 0 0,'0'0'72'0'0,"-25"-13"0"0"0,12 7-40 0 0,-2-9 0 0 0,0 4-24 0 0,6 4 8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20:09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8 0 0,'0'0'0'0'0,"23"0"0"0"0,-4 0 0 0 0,2 0 0 0 0,3 0 0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9:57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4136 0 0,'0'0'312'0'0,"12"-26"-200"0"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21:31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 9352 0 0,'0'0'296'0'0,"-29"0"-288"0"0,10 10-8 0 0,2-1 8 0 0,-6 9-128 0 0,-3 5 8 0 0,-1 1-8 0 0,6 0 8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3:19:53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0 24575,'-2'2'0,"0"0"0,0 0 0,0 1 0,0-1 0,0 0 0,1 1 0,-1-1 0,1 1 0,0-1 0,0 1 0,0 0 0,0 0 0,0-1 0,1 1 0,-1 3 0,-1 2 0,-9 44 0,2 1 0,-3 72 0,5-42 0,4-56 0,4-23 0,0-5 0,4-10 0,5-19 0,-6 11 0,43-151 0,-39 145 0,2 0 0,0 1 0,2 0 0,22-34 0,-34 57 0,1-1 0,0 1 0,0 0 0,0 0 0,0 0 0,0 0 0,0 0 0,0 0 0,0 0 0,0 0 0,0 0 0,1 0 0,-1 0 0,0 1 0,1-1 0,-1 1 0,3-1 0,-3 1 0,0 0 0,0 0 0,0 0 0,-1 0 0,1 0 0,0 1 0,0-1 0,0 0 0,0 1 0,0-1 0,-1 0 0,1 1 0,0-1 0,0 1 0,-1 0 0,1-1 0,0 1 0,-1 0 0,1-1 0,1 2 0,1 4 0,0 0 0,0-1 0,0 1 0,-1 0 0,0 0 0,3 10 0,-3 1 0,0 0 0,-1 0 0,0 0 0,-2 0 0,0 0 0,0 0 0,-2 0 0,0-1 0,-1 1 0,-1-1 0,-7 18 0,11-32 0,0 0 0,1 0 0,-1-1 0,0 1 0,-1 0 0,1-1 0,0 1 0,0-1 0,-1 0 0,1 1 0,-1-1 0,1 0 0,-1 0 0,-1 2 0,2-3 0,1 0 0,0 0 0,-1 0 0,1 0 0,0 0 0,0 0 0,-1 0 0,1 0 0,0 0 0,0 0 0,-1 1 0,1-2 0,0 1 0,-1 0 0,1 0 0,0 0 0,0 0 0,-1 0 0,1 0 0,0 0 0,-1 0 0,1 0 0,0 0 0,0-1 0,-1 1 0,1 0 0,0 0 0,0 0 0,0 0 0,-1-1 0,1 1 0,-1-1 0,1 0 0,0 0 0,-1-1 0,1 1 0,0 0 0,0 0 0,0 0 0,0 0 0,0 0 0,0 0 0,0-1 0,0 1 0,1-1 0,-1-2 0,1 0 0,0 0 0,1 0 0,-1 1 0,1-1 0,-1 0 0,1 1 0,0-1 0,3-3 0,-4 7 0,-1-1 0,1 0 0,-1 0 0,1 1 0,0-1 0,-1 0 0,1 1 0,0-1 0,-1 1 0,1-1 0,0 1 0,0-1 0,0 1 0,-1 0 0,1-1 0,0 1 0,0 0 0,0 0 0,0-1 0,0 1 0,0 0 0,-1 0 0,1 0 0,0 0 0,0 0 0,0 0 0,0 0 0,0 1 0,0-1 0,0 0 0,-1 0 0,1 1 0,0-1 0,0 1 0,0-1 0,-1 0 0,1 1 0,0 0 0,0-1 0,-1 1 0,1-1 0,0 1 0,-1 0 0,1-1 0,0 2 0,5 7 0,0-1 0,-1 1 0,0 0 0,-1 0 0,0 1 0,-1 0 0,1-1 0,-2 1 0,1 0 0,-2 0 0,1 0 0,-1 1 0,-1 18 0,-5-11-1365,-2-6-546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21:32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563 3504 0 0,'16'4'35'0'0,"1"-1"-1"0"0,-1 0 1 0 0,30 0 0 0 0,-23-3 73 0 0,1-1 1 0 0,-1-1-1 0 0,0-1 1 0 0,27-7-1 0 0,-42 7 23 0 0,0 0 0 0 0,0 0 0 0 0,0-1 0 0 0,0 0 0 0 0,-1-1 0 0 0,0 0 0 0 0,0 0 0 0 0,0 0 0 0 0,0-1 0 0 0,-1 0 0 0 0,0 0 0 0 0,0 0 0 0 0,-1-1 0 0 0,0 0 0 0 0,6-10 0 0 0,-1 1 160 0 0,-1-2 0 0 0,-1 1 0 0 0,0-1 0 0 0,-1 0 0 0 0,7-35-1 0 0,-12 44-167 0 0,0-1 0 0 0,0 1 0 0 0,-1-1 0 0 0,-1 1 0 0 0,1-1 0 0 0,-2 0 0 0 0,-1-10 0 0 0,2 16-66 0 0,-1 0 1 0 0,0 0-1 0 0,-1 1 0 0 0,1-1 0 0 0,-1 0 1 0 0,1 1-1 0 0,-1-1 0 0 0,0 1 1 0 0,-1-1-1 0 0,1 1 0 0 0,0 0 0 0 0,-1 0 1 0 0,0 0-1 0 0,0 0 0 0 0,0 1 1 0 0,0-1-1 0 0,0 1 0 0 0,0 0 0 0 0,-7-4 1 0 0,6 4-21 0 0,-1-1 0 0 0,-1 1 0 0 0,1 0 1 0 0,0 1-1 0 0,0-1 0 0 0,-1 1 0 0 0,1 0 1 0 0,-1 0-1 0 0,1 1 0 0 0,-1 0 0 0 0,1 0 1 0 0,-1 0-1 0 0,1 0 0 0 0,-1 1 0 0 0,-7 2 1 0 0,3-1-5 0 0,-1 0 1 0 0,0 1-1 0 0,1 0 1 0 0,0 0 0 0 0,0 1-1 0 0,0 1 1 0 0,0 0-1 0 0,1 0 1 0 0,-1 1 0 0 0,2 0-1 0 0,-1 1 1 0 0,0 0-1 0 0,1 0 1 0 0,-12 15 0 0 0,14-15-3 0 0,0-1 0 0 0,1 1 0 0 0,0 1 0 0 0,0-1 0 0 0,1 1-1 0 0,-4 9 1 0 0,7-15-25 0 0,0-1 0 0 0,1 1-1 0 0,-1 0 1 0 0,1 0-1 0 0,0-1 1 0 0,-1 1-1 0 0,1 0 1 0 0,0 0-1 0 0,0-1 1 0 0,0 1 0 0 0,0 0-1 0 0,1 0 1 0 0,-1-1-1 0 0,0 1 1 0 0,1 0-1 0 0,-1-1 1 0 0,1 1-1 0 0,0 0 1 0 0,-1-1 0 0 0,1 1-1 0 0,0-1 1 0 0,0 1-1 0 0,0-1 1 0 0,0 1-1 0 0,0-1 1 0 0,0 0-1 0 0,1 0 1 0 0,-1 1-1 0 0,0-1 1 0 0,1 0 0 0 0,-1 0-1 0 0,1 0 1 0 0,-1 0-1 0 0,1-1 1 0 0,-1 1-1 0 0,1 0 1 0 0,0-1-1 0 0,1 1 1 0 0,16 6 10 0 0,0 0 0 0 0,0-2 0 0 0,0 0 0 0 0,1-2 0 0 0,-1 0 0 0 0,1-1 0 0 0,0-1 0 0 0,0 0 0 0 0,0-2 0 0 0,29-4 0 0 0,-33 2 11 0 0,0 0-1 0 0,-1-1 0 0 0,0-1 0 0 0,0 0 0 0 0,0-1 0 0 0,-1-1 1 0 0,0 0-1 0 0,0-1 0 0 0,0 0 0 0 0,-1-2 0 0 0,0 1 0 0 0,-1-1 0 0 0,19-21 1 0 0,-28 27 5 0 0,1 0 0 0 0,-1-1 0 0 0,0 1 0 0 0,0-1 0 0 0,0 0 1 0 0,-1 0-1 0 0,0 0 0 0 0,0 0 0 0 0,0 0 0 0 0,0-1 0 0 0,-1 1 1 0 0,0 0-1 0 0,0-1 0 0 0,-1 1 0 0 0,1-1 0 0 0,-1 1 0 0 0,0-1 1 0 0,-1 0-1 0 0,-1-9 0 0 0,0 5 41 0 0,-1 1 0 0 0,0 0 0 0 0,-1-1 1 0 0,0 1-1 0 0,0 0 0 0 0,-1 1 0 0 0,0-1 0 0 0,-1 1 0 0 0,0 0 0 0 0,-8-8 1 0 0,10 11-34 0 0,0 0 1 0 0,-1 0 0 0 0,0 0 0 0 0,0 1 0 0 0,-1 0-1 0 0,1 0 1 0 0,-1 0 0 0 0,0 0 0 0 0,0 1 0 0 0,0 0-1 0 0,0 1 1 0 0,0-1 0 0 0,-1 1 0 0 0,1 0 0 0 0,-1 1-1 0 0,0-1 1 0 0,0 1 0 0 0,1 1 0 0 0,-1-1 0 0 0,0 1-1 0 0,0 0 1 0 0,0 1 0 0 0,1 0 0 0 0,-1 0 0 0 0,0 0-1 0 0,1 1 1 0 0,-1 0 0 0 0,1 0 0 0 0,-9 5 0 0 0,-12 5 70 0 0,2 2 0 0 0,0 0 1 0 0,0 2-1 0 0,-38 34 1 0 0,19-11 17 0 0,-52 61 1 0 0,77-78-88 0 0,1 1 0 0 0,-18 29 0 0 0,30-42-29 0 0,0 0 0 0 0,1 1-1 0 0,0 0 1 0 0,1 0 0 0 0,0 0-1 0 0,1 1 1 0 0,-4 22 0 0 0,7-31-12 0 0,-1 0 0 0 0,1 0 0 0 0,0-1 0 0 0,1 1 0 0 0,-1 0 0 0 0,0 0 1 0 0,1 0-1 0 0,0-1 0 0 0,-1 1 0 0 0,1 0 0 0 0,0-1 0 0 0,1 1 1 0 0,-1-1-1 0 0,0 1 0 0 0,1-1 0 0 0,-1 1 0 0 0,1-1 0 0 0,0 0 1 0 0,0 0-1 0 0,-1 0 0 0 0,2 0 0 0 0,-1 0 0 0 0,0 0 0 0 0,0-1 0 0 0,1 1 1 0 0,-1-1-1 0 0,0 1 0 0 0,1-1 0 0 0,0 0 0 0 0,-1 0 0 0 0,1 0 1 0 0,3 1-1 0 0,7 1 1 0 0,0-1 0 0 0,-1 0 0 0 0,1 0 0 0 0,0-1 0 0 0,22-1 0 0 0,8-2 0 0 0,1-2 0 0 0,48-11-1 0 0,-69 10 2 0 0,1-2-1 0 0,-1 0 0 0 0,0-2 0 0 0,-1 0 1 0 0,32-19-1 0 0,-45 22 9 0 0,0 0-1 0 0,0-1 1 0 0,0 0 0 0 0,-1-1 0 0 0,0 0 0 0 0,0 0 0 0 0,12-17-1 0 0,-17 20 8 0 0,1-1 0 0 0,-1 1 0 0 0,-1 0 0 0 0,1-1 0 0 0,-1 1 0 0 0,0-1 0 0 0,0 0 0 0 0,0 0 0 0 0,-1 0 0 0 0,0 0 0 0 0,0 0-1 0 0,-1 0 1 0 0,1 0 0 0 0,-1 0 0 0 0,-2-12 0 0 0,-1 4 32 0 0,-1 0-1 0 0,-1 0 1 0 0,-1 0-1 0 0,1 1 1 0 0,-2-1 0 0 0,0 1-1 0 0,-1 1 1 0 0,0 0-1 0 0,-1 0 1 0 0,-12-14-1 0 0,14 18-12 0 0,-1 1-1 0 0,1-1 1 0 0,-1 2-1 0 0,-1-1 1 0 0,1 1-1 0 0,-1 0 1 0 0,0 1-1 0 0,0 0 1 0 0,-1 0-1 0 0,0 1 1 0 0,0 0-1 0 0,0 1 1 0 0,0 0-1 0 0,0 0 1 0 0,-13 0-1 0 0,18 2-18 0 0,0 1 0 0 0,0 0 0 0 0,0 1 0 0 0,0-1 0 0 0,0 1 0 0 0,0 0 0 0 0,0 0 0 0 0,0 1 0 0 0,0 0 0 0 0,1-1 0 0 0,-1 1 0 0 0,0 1 0 0 0,1-1 0 0 0,-8 6 0 0 0,6-3 3 0 0,0 1 0 0 0,0 0 0 0 0,1-1 0 0 0,-1 2 0 0 0,2-1-1 0 0,-1 1 1 0 0,1-1 0 0 0,-6 13 0 0 0,2-1 7 0 0,1 1 0 0 0,1-1 0 0 0,1 1 0 0 0,0 0 0 0 0,2 0 0 0 0,0 0 0 0 0,0 21 0 0 0,3-29-15 0 0,0 0 1 0 0,0 0 0 0 0,1 0 0 0 0,1 0-1 0 0,0 0 1 0 0,0 0 0 0 0,7 19-1 0 0,-7-26-9 0 0,0 0-1 0 0,0-1 0 0 0,0 1 0 0 0,0 0 1 0 0,1 0-1 0 0,-1-1 0 0 0,1 0 1 0 0,0 1-1 0 0,0-1 0 0 0,0 0 0 0 0,0 0 1 0 0,1-1-1 0 0,-1 1 0 0 0,1-1 0 0 0,0 0 1 0 0,-1 0-1 0 0,1 0 0 0 0,0 0 0 0 0,0 0 1 0 0,0-1-1 0 0,1 0 0 0 0,-1 0 1 0 0,5 1-1 0 0,2-2 0 0 0,-1 0 1 0 0,1 0-1 0 0,0-1 1 0 0,0 0-1 0 0,-1-1 1 0 0,1 0-1 0 0,0-1 1 0 0,-1 0-1 0 0,16-7 1 0 0,-8 2 1 0 0,1-1-1 0 0,-2-1 1 0 0,1 0 0 0 0,19-16-1 0 0,-30 20 0 0 0,-1 0-1 0 0,0 0 0 0 0,0-1 0 0 0,0 1 0 0 0,0-1 0 0 0,-1-1 0 0 0,-1 1 0 0 0,1-1 0 0 0,-1 1 1 0 0,0-1-1 0 0,4-15 0 0 0,-6 17 0 0 0,0 0 0 0 0,-1 0 0 0 0,0 1 0 0 0,-1-1 0 0 0,1 0 0 0 0,-1 0 0 0 0,0 0 0 0 0,0 0 1 0 0,-1 0-1 0 0,0 1 0 0 0,0-1 0 0 0,0 0 0 0 0,-1 0 0 0 0,1 1 0 0 0,-2-1 0 0 0,1 1 0 0 0,0-1 0 0 0,-6-7 0 0 0,-2-1 3 0 0,-1 1 0 0 0,0 0 0 0 0,-1 0 0 0 0,-1 1 0 0 0,0 0 0 0 0,-1 2 0 0 0,0-1 0 0 0,0 2 0 0 0,-1 0 0 0 0,-27-13 0 0 0,-24-3-2318 0 0,53 20-9337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0:50:0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09:50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800 0 0,'0'0'0'0'0,"-24"0"0"0"0,15 7-16 0 0,2 4-24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0:15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7 34 1888 0 0,'0'0'16'0'0,"-4"-2"-7"0"0,-1 0-9 0 0,0-1 15 0 0,-1 0 0 0 0,1 0 1 0 0,-1 1-1 0 0,0 0 0 0 0,0 0 1 0 0,0 1-1 0 0,-1-1 0 0 0,-5 0 1 0 0,-11 2 55 0 0,-106 4 196 0 0,107-2-234 0 0,0 1 0 0 0,0 1-1 0 0,-38 12 1 0 0,50-12-21 0 0,1 0 0 0 0,-1 1 1 0 0,1 0-1 0 0,0 1 0 0 0,0 0 0 0 0,0 1 0 0 0,-9 8 0 0 0,0 0 22 0 0,18-15-33 0 0,-13 10 48 0 0,0 0-1 0 0,1 1 1 0 0,0 1-1 0 0,1 0 1 0 0,1 0-1 0 0,-15 21 1 0 0,9-7 35 0 0,9-16 9 0 0,0 2-1 0 0,-8 18 1 0 0,13-25-47 0 0,1 0-1 0 0,-1 0 1 0 0,1-1-1 0 0,0 1 1 0 0,0 0 0 0 0,1 0-1 0 0,0 1 1 0 0,0-1 0 0 0,0 0-1 0 0,1 6 1 0 0,3 11 130 0 0,0-1 0 0 0,1 0 0 0 0,1-1 1 0 0,2 1-1 0 0,0-1 0 0 0,0 0 0 0 0,21 32 0 0 0,-19-38-97 0 0,0-1 0 0 0,0 0 1 0 0,1 0-1 0 0,1-1 0 0 0,0-1 0 0 0,0 0 0 0 0,2 0 0 0 0,-1-1 1 0 0,1-1-1 0 0,23 12 0 0 0,-23-15 25 0 0,0 0 0 0 0,1-1 0 0 0,0 0 1 0 0,0-1-1 0 0,0-1 0 0 0,0 0 0 0 0,1-1 0 0 0,28 0 0 0 0,-24-3 90 0 0,0-1 0 0 0,0-1 0 0 0,0-1 0 0 0,-1 0 0 0 0,1-2 0 0 0,26-10-1 0 0,-35 11-66 0 0,1 0 0 0 0,0-1 0 0 0,-1-1 0 0 0,0 0 0 0 0,14-12 0 0 0,19-9 303 0 0,-36 24-338 0 0,0-1-1 0 0,0 0 1 0 0,-1 0-1 0 0,0-1 1 0 0,13-12 0 0 0,-12 9-22 0 0,-1-1 0 0 0,0 0 0 0 0,0 0 0 0 0,-1 0 0 0 0,-1-1 1 0 0,0 0-1 0 0,0 0 0 0 0,-1-1 0 0 0,-1 1 0 0 0,0-1 0 0 0,0 0 0 0 0,-1 1 0 0 0,1-17 1 0 0,-3 12 18 0 0,0 0 1 0 0,-1 0-1 0 0,-1-1 0 0 0,0 1 1 0 0,-1 0-1 0 0,-1 1 1 0 0,-1-1-1 0 0,0 1 1 0 0,-10-22-1 0 0,7 22-5 0 0,0-1 1 0 0,-2 1-1 0 0,1 1 0 0 0,-2-1 1 0 0,0 2-1 0 0,0 0 0 0 0,-2 0 0 0 0,-22-19 1 0 0,24 24-38 0 0,1 1 1 0 0,-2 0 0 0 0,1 0 0 0 0,-1 1-1 0 0,0 0 1 0 0,0 1 0 0 0,-1 1 0 0 0,0 0-1 0 0,1 0 1 0 0,-1 2 0 0 0,-25-3 0 0 0,-2 5-583 0 0,1 3 0 0 0,-74 14 1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0:30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8 0 0,'0'0'0'0'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3:05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4 2600 0 0,'0'0'1360'0'0,"-9"-24"-56"0"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1:10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52 0 0,'0'0'3209'0'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1:11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400 0 0,'0'0'4248'0'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1:11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3952 0 0,'0'0'2281'0'0,"0"4"-2170"0"0,0 3-187 0 0,-1 0-1 0 0,0-1 1 0 0,0 1 0 0 0,0-1 0 0 0,-1 1 0 0 0,-2 7-1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11:12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664 0 0,'0'0'0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3:19:54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131 24575,'-10'0'0,"1"-1"0,1 1 0,-1 1 0,0 0 0,-14 3 0,20-3 0,1 0 0,-1 0 0,0 0 0,1 0 0,0 1 0,-1-1 0,1 1 0,0 0 0,-1-1 0,1 1 0,0 0 0,1 0 0,-1 1 0,0-1 0,0 0 0,1 1 0,0-1 0,-2 4 0,-2 4 0,1 1 0,0-1 0,1 1 0,0 0 0,1 0 0,0 0 0,1 0 0,0 0 0,1 15 0,0-22 0,0 1 0,1 0 0,0 0 0,0-1 0,0 1 0,0 0 0,1-1 0,-1 1 0,1-1 0,1 0 0,-1 1 0,0-1 0,1 0 0,0-1 0,0 1 0,0 0 0,1-1 0,-1 0 0,1 1 0,-1-1 0,1-1 0,0 1 0,9 4 0,-9-6 0,-1 1 0,1-1 0,0 0 0,0 0 0,0-1 0,0 1 0,0-1 0,0 0 0,0 0 0,0 0 0,0 0 0,7-2 0,-4 0 0,0 0 0,1-1 0,-1 0 0,-1 0 0,1-1 0,8-5 0,2-4 0,0 0 0,-1-2 0,25-27 0,-24 22 0,-1 0 0,-2 0 0,0-1 0,-1-1 0,-1 0 0,0-1 0,-2-1 0,-1 1 0,-1-1 0,5-27 0,-12 33 0,-1 18 0,0 0 0,0 0 0,0 0 0,0 0 0,0 0 0,0 0 0,0 0 0,0 0 0,0 0 0,0-1 0,0 1 0,0 0 0,0 0 0,0 0 0,0 0 0,0 0 0,0 0 0,0 0 0,0 0 0,0 0 0,0 0 0,0-1 0,0 1 0,-1 0 0,1 0 0,0 0 0,0 0 0,0 0 0,0 0 0,0 0 0,0 0 0,0 0 0,0 0 0,0 0 0,0 0 0,0 0 0,-1 0 0,1 0 0,0 0 0,0 0 0,0 0 0,0 0 0,0 0 0,0 0 0,0 0 0,0 0 0,0 0 0,-1 0 0,1 0 0,0 0 0,0 0 0,0 0 0,0 0 0,0 0 0,0 0 0,0 0 0,0 0 0,0 0 0,0 0 0,0 0 0,-1 1 0,0 0 0,0 1 0,0 0 0,0 0 0,0 0 0,0 0 0,1 0 0,-1 0 0,0 0 0,1 0 0,-1 5 0,-1 36 0,1 0 0,5 49 0,1 34 0,-6-111 0,-1-1 0,-1 0 0,0 0 0,-1 0 0,0 0 0,-1-1 0,-1 1 0,0-1 0,0 0 0,-2-1 0,1 0 0,-11 12 0,-16 17 0,-70 68 0,100-104 0,-53 50 0,-3-3 0,-106 74 0,164-124 0,-1 0 0,0-1 0,-1 1 0,1-1 0,0 1 0,0-1 0,-1 0 0,-5 1 0,8-2 0,0 0 0,0 0 0,0 0 0,0-1 0,0 1 0,0 0 0,1 0 0,-1-1 0,0 1 0,0 0 0,0-1 0,1 1 0,-1-1 0,0 1 0,0-1 0,1 1 0,-1-1 0,0 1 0,1-1 0,-1 0 0,1 0 0,-1 1 0,1-1 0,-1 0 0,1 0 0,0 1 0,-1-1 0,1 0 0,0 0 0,-1 0 0,1 0 0,0 1 0,0-1 0,0 0 0,0 0 0,0-1 0,-2-62-1365,2 29-546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24:47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 9088 0 0,'-8'0'0'0'0,"7"0"0"0"0,-1 0 1 0 0,0 0 0 0 0,1 0-1 0 0,-1 1 1 0 0,1-1-1 0 0,-1 0 1 0 0,1 1-1 0 0,-1-1 1 0 0,1 1-1 0 0,-1-1 1 0 0,-2 2-1 0 0,1 0 1 0 0,1-1 0 0 0,-1 1 0 0 0,1-1 0 0 0,-1 1 0 0 0,1 0-1 0 0,-1 0 1 0 0,1 0 0 0 0,0 0 0 0 0,0 0 0 0 0,0 1 0 0 0,0-1-1 0 0,1 1 1 0 0,-1-1 0 0 0,1 1 0 0 0,-2 3 0 0 0,-5 8 19 0 0,2-6-6 0 0,1 0 0 0 0,0 0 0 0 0,0 0 1 0 0,1 1-1 0 0,0 0 0 0 0,1 0 0 0 0,-1 0 0 0 0,2 0 0 0 0,-1 0 1 0 0,1 1-1 0 0,1-1 0 0 0,0 1 0 0 0,0-1 0 0 0,1 1 1 0 0,0 0-1 0 0,2 14 0 0 0,-1-23-5 0 0,-1 1-1 0 0,1 0 1 0 0,0 0 0 0 0,0 0-1 0 0,0-1 1 0 0,0 1 0 0 0,0 0-1 0 0,0-1 1 0 0,1 1 0 0 0,-1-1-1 0 0,0 1 1 0 0,1-1 0 0 0,-1 0-1 0 0,1 1 1 0 0,-1-1 0 0 0,1 0-1 0 0,0 0 1 0 0,0 0 0 0 0,-1 0-1 0 0,1-1 1 0 0,0 1 0 0 0,0 0-1 0 0,0-1 1 0 0,0 1 0 0 0,2-1-1 0 0,0 1 6 0 0,0 0-1 0 0,0-1 0 0 0,-1 0 1 0 0,1 0-1 0 0,0 0 0 0 0,0 0 1 0 0,0-1-1 0 0,-1 1 0 0 0,1-1 1 0 0,0 0-1 0 0,0 0 0 0 0,3-2 1 0 0,2-2 12 0 0,0 0 0 0 0,0 0 1 0 0,-1-1-1 0 0,0 0 0 0 0,0 0 0 0 0,13-15 1 0 0,-18 18-6 0 0,0 0 1 0 0,-1-1 0 0 0,1 1 0 0 0,-1-1 0 0 0,0 0 0 0 0,0 1 0 0 0,0-1 0 0 0,-1 0 0 0 0,1 0 0 0 0,-1 0-1 0 0,0 0 1 0 0,0 0 0 0 0,0-1 0 0 0,-1 1 0 0 0,0 0 0 0 0,1 0 0 0 0,-1-1 0 0 0,-1-6 0 0 0,0 10-20 0 0,1-3 58 0 0,0-1 1 0 0,-1 1 0 0 0,1 0-1 0 0,-1-1 1 0 0,-1 1 0 0 0,1 0-1 0 0,0 0 1 0 0,-1 0 0 0 0,0 0-1 0 0,0 0 1 0 0,0 0 0 0 0,-1 0-1 0 0,1 0 1 0 0,-1 1 0 0 0,0 0-1 0 0,-3-4 1 0 0,4 6-35 0 0,1 1-1 0 0,-1-1 1 0 0,0 0-1 0 0,1 1 1 0 0,-1 0-1 0 0,0-1 1 0 0,0 1 0 0 0,1 0-1 0 0,-1 0 1 0 0,0 0-1 0 0,0 0 1 0 0,0 0-1 0 0,1 0 1 0 0,-4 1-1 0 0,-23 8 143 0 0,-32 20 128 0 0,42-20-1043 0 0,-32 14-1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29:58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59 4760 0 0,'0'0'0'0'0,"-42"-36"-96"0"0,11 12 0 0 0,5 1 0 0 0,7 5 8 0 0,7 2-40 0 0,8 1 8 0 0,7 3-8 0 0,1-3 8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30:03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 3952 0 0,'0'0'0'0'0,"-12"-7"-16"0"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29:10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192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35:53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8 0 0,'0'0'0'0'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36:12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416 0 0,'0'0'0'0'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36:13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4 16831 0 0,'0'0'5026'0'0,"-4"-4"-4901"0"0,-10-12-2 0 0,11 12-6 0 0,-3-4 62 0 0,5 7 541 0 0,4 1-716 0 0,0 0-1 0 0,11 13 26 0 0,22 23 187 0 0,-15-19-3331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25:35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52 0 0,'0'0'0'0'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25:38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24 6656 0 0,'0'0'-16'0'0,"-4"0"-424"0"0,-13 0 433 0 0,9 1 8 0 0,1-1 0 0 0,-1 0 0 0 0,1 0-1 0 0,0-1 1 0 0,-1 0 0 0 0,1 0 0 0 0,-1 0 0 0 0,1-1-1 0 0,-11-4 1 0 0,-20-6-739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30:26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872 0 0,'0'0'0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3:19:55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24575,'-1'3'0,"0"-1"0,0 1 0,0-1 0,0 1 0,0 0 0,0-1 0,0 1 0,1 0 0,-1-1 0,1 1 0,0 0 0,0 4 0,0 3 0,-5 119 0,18 196 0,-13-316 0,0-3 0,1 1 0,-1-1 0,1 0 0,1 0 0,-1 0 0,3 7 0,-4-13 0,0 0 0,0 1 0,0-1 0,0 0 0,0 0 0,0 0 0,1 1 0,-1-1 0,0 0 0,0 0 0,0 0 0,0 1 0,1-1 0,-1 0 0,0 0 0,0 0 0,0 0 0,1 0 0,-1 1 0,0-1 0,0 0 0,1 0 0,-1 0 0,0 0 0,0 0 0,1 0 0,-1 0 0,0 0 0,0 0 0,1 0 0,-1 0 0,0 0 0,0 0 0,1 0 0,-1 0 0,0 0 0,0 0 0,1 0 0,-1 0 0,0-1 0,0 1 0,0 0 0,1 0 0,-1 0 0,0 0 0,0 0 0,0-1 0,1 1 0,-1 0 0,0 0 0,0 0 0,0-1 0,0 1 0,0 0 0,1 0 0,-1 0 0,0-1 0,0 1 0,0 0 0,0 0 0,0-1 0,0 1 0,0 0 0,8-18 0,-8 17 0,2-2 0,-1-1 0,1 1 0,-1 0 0,1 0 0,0 0 0,0 0 0,1 0 0,-1 0 0,0 1 0,1-1 0,0 1 0,0-1 0,0 1 0,0 0 0,0 0 0,4-2 0,-1 2 0,-1 0 0,1 0 0,0 1 0,-1 0 0,1 0 0,0 0 0,0 1 0,0-1 0,10 2 0,-8 0 0,0 0 0,0 0 0,-1 1 0,1 0 0,0 1 0,0-1 0,-1 2 0,0-1 0,0 1 0,0 0 0,0 0 0,0 1 0,-1 0 0,0 0 0,8 8 0,-9-5 0,1 1 0,-1 0 0,-1 0 0,0 0 0,0 1 0,-1 0 0,0-1 0,0 1 0,-1 0 0,1 19 0,5 16 0,3-9-1365,-5-22-546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30:26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88 0 0,'-23'7'0'0'0,"9"2"0"0"0,10-4 0 0 0,1 0 0 0 0,0 0 0 0 0,1 1 0 0 0,-1-1 0 0 0,1 1 0 0 0,0-1 0 0 0,1 1 0 0 0,-1 0 0 0 0,1 0 0 0 0,0 0 0 0 0,0 0 0 0 0,1 0 0 0 0,0 0 0 0 0,1 9 0 0 0,1-3 0 0 0,2 0 0 0 0,-1 0 0 0 0,-1-3-12 0 0,-1-7-48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30:27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6288 0 0,'0'0'0'0'0,"-24"4"-24"0"0,19 8 8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51:44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416 0 0,'0'0'0'0'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0:50:0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23:41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08 3416 0 0,'0'0'0'0'0,"0"-31"0"0"0,-5 10 8 0 0,1-2-8 0 0,4-9 8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24:05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200 0 0,'0'0'0'0'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24:09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42 1432 0 0,'0'0'0'0'0,"-39"-41"528"0"0,14 15 0 0 0,-8-8 0 0 0,-4-6 8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25:23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400 0 0,'0'0'112'0'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28:12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8280 0 0,'0'0'0'0'0,"0"-15"-6216"0"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6:28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160 0 0,'0'0'328'0'0,"17"11"8"0"0,-5-6-8 0 0,4 1 8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1:51:31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2 2424 0 0,'0'0'3'0'0,"-4"-2"-103"0"0,-12-6 29 0 0,12 6-9 0 0,-6 8-607 0 0,8-4-386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7:25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2 4312 0 0,'0'0'0'0'0,"-17"-3"0"0"0,5 0 8 0 0,-3 0-8 0 0,1 1 8 0 0,2 2-48 0 0,0 0 0 0 0,0 0 0 0 0,0 2 8 0 0,0 1-160 0 0,1 3 8 0 0,3-3-8 0 0,1-1 8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0:50:0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29:08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36 0 0,'0'0'-8'0'0,"0"2"1"0"0,0 8 27 0 0,1 0-1 0 0,1 0 0 0 0,-1-1 1 0 0,2 1-1 0 0,4 14 0 0 0,-1-2 32 0 0,3 19 59 0 0,-6-28-22 0 0,-1-1 1 0 0,1 1 0 0 0,1-1-1 0 0,9 22 1 0 0,-2-25-467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28:4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656 0 0,'0'0'0'0'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28:43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7 5752 0 0,'0'0'0'0'0,"0"-17"-64"0"0,-2 6 32 0 0,-1 2 8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29:45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88 0 0,'0'0'0'0'0,"-20"8"0"0"0,11-1 0 0 0,3 0 0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0:29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991 0 0,'0'0'0'0'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0:29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9343 0 0,'0'0'0'0'0</inkml:trace>
  <inkml:trace contextRef="#ctx0" brushRef="#br0" timeOffset="1">170 0 18183 0 0,'0'0'0'0'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0:40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65 3776 0 0,'-4'0'5'0'0,"0"1"-1"0"0,-1-1 1 0 0,1 1-1 0 0,0 0 1 0 0,0 0 0 0 0,0 0-1 0 0,0 1 1 0 0,1 0-1 0 0,-1-1 1 0 0,0 1 0 0 0,1 1-1 0 0,-1-1 1 0 0,1 0 0 0 0,0 1-1 0 0,0 0 1 0 0,0 0-1 0 0,0 0 1 0 0,0 0 0 0 0,0 0-1 0 0,1 0 1 0 0,-1 1 0 0 0,1-1-1 0 0,0 1 1 0 0,0 0-1 0 0,1-1 1 0 0,-1 1 0 0 0,-1 5-1 0 0,3 0 2 0 0,8 0-5 0 0,-6-8-1 0 0,0 0-1 0 0,1 0 1 0 0,-1-1 0 0 0,0 1-1 0 0,1-1 1 0 0,-1 1 0 0 0,1-1 0 0 0,-1 0-1 0 0,1 0 1 0 0,-1 0 0 0 0,1 0-1 0 0,-1 0 1 0 0,1 0 0 0 0,-1-1-1 0 0,1 1 1 0 0,-1-1 0 0 0,0 0 0 0 0,1 0-1 0 0,-1 1 1 0 0,0-2 0 0 0,0 1-1 0 0,1 0 1 0 0,-1 0 0 0 0,0-1-1 0 0,0 1 1 0 0,3-4 0 0 0,-1 2-1 0 0,0 0 1 0 0,0-1-1 0 0,0 0 0 0 0,0 0 1 0 0,-1 0-1 0 0,0 0 0 0 0,1-1 1 0 0,-1 1-1 0 0,-1-1 0 0 0,1 0 1 0 0,3-8-1 0 0,-6 11 7 0 0,1-1 1 0 0,-1 1-1 0 0,0-1 0 0 0,0 1 1 0 0,1-1-1 0 0,-2 1 0 0 0,1-1 1 0 0,0 1-1 0 0,0-1 0 0 0,-1 1 1 0 0,1-1-1 0 0,-1 1 0 0 0,0-1 1 0 0,0 1-1 0 0,0 0 0 0 0,0 0 1 0 0,0-1-1 0 0,-1 1 0 0 0,1 0 1 0 0,-2-2-1 0 0,0 0-73 0 0,-1 1 0 0 0,1 0 1 0 0,0 0-1 0 0,-1 0 0 0 0,0 0 0 0 0,0 0 0 0 0,0 1 1 0 0,-6-4-1 0 0,6 4-2385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1:18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760 0 0,'0'0'617'0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1:52:57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0256 0 0,'0'0'16'0'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2:08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8 0 0,'0'0'-72'0'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2:26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72 4672 0 0,'0'0'304'0'0,"-3"-2"-1"0"0,2 2-197 0 0,0-1-68 0 0,0 1-1 0 0,0 0 0 0 0,0-1 1 0 0,0 1-1 0 0,0 0 0 0 0,0-1 0 0 0,0 1 1 0 0,0-1-1 0 0,0 0 0 0 0,0 1 0 0 0,0-1 1 0 0,1 0-1 0 0,-1 1 0 0 0,0-1 1 0 0,0 0-1 0 0,1 0 0 0 0,-1 0 0 0 0,1 0 1 0 0,-1 0-1 0 0,1 0 0 0 0,-1 0 1 0 0,1 0-1 0 0,-1 0 0 0 0,1 0 0 0 0,0 0 1 0 0,0 0-1 0 0,-1 0 0 0 0,1 0 1 0 0,0-1-1 0 0,0-4-211 0 0,0-1 1 0 0,0 1-1 0 0,-1 0 1 0 0,0 0-1 0 0,-2-9 1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1:08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60 0 0,'0'0'0'0'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1:10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928 0 0,'0'0'128'0'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1:11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736 0 0,'0'0'0'0'0,"17"-1"-2976"0"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1:12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040 0 0,'0'0'0'0'0,"25"2"-48"0"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1:12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8 4224 0 0,'-2'0'-271'0'0,"-2"-2"196"0"0,1 1-23 0 0,0 0 1 0 0,1 0-1 0 0,-1 1 1 0 0,0-1 0 0 0,0 1-1 0 0,0-1 1 0 0,0 1 0 0 0,0 0-1 0 0,0 0 1 0 0,-4 1 0 0 0,6-1-30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5:08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28 88 0 0,'0'0'0'0'0,"-26"-6"0"0"0,8-2 0 0 0,-2 2 0 0 0,-3-2 0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0:50:0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7:53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8 88 0 0,'0'0'0'0'0,"-11"-22"0"0"0,4 17 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1:56:58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872 0 0,'0'0'0'0'0,"4"30"-16"0"0,-2-3 8 0 0,1-3 0 0 0,-2-2 0 0 0,2-2-112 0 0,0-1 8 0 0,-1 1-8 0 0,2-2 8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0:50:0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8:40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5576 0 0,'0'0'120'0'0,"3"-4"0"0"0,-1 1-80 0 0,1 0 1 0 0,-1 0 0 0 0,1 1-1 0 0,0-1 1 0 0,0 1 0 0 0,1 0-1 0 0,-1 0 1 0 0,0 0 0 0 0,1 0-1 0 0,-1 0 1 0 0,1 1 0 0 0,-1 0-1 0 0,1 0 1 0 0,0 0 0 0 0,0 0-1 0 0,-1 0 1 0 0,1 1 0 0 0,0-1-1 0 0,0 1 1 0 0,0 0 0 0 0,6 1-1 0 0,30 2 86 0 0,0 2 0 0 0,-1 1-1 0 0,1 2 1 0 0,59 21-1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39:55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8 0 0,'0'0'0'0'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40:19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88 0 0,'0'0'115'0'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40:21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6 0 0,'0'0'0'0'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20:50:0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54:45.39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6112 0 0,'0'0'849'0'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54:48.58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278 6568 0 0,'0'0'240'0'0,"8"3"-200"0"0,-6-2-37 0 0,1 0 6 0 0,0 1 0 0 0,0-1-1 0 0,0 0 1 0 0,0 0 0 0 0,1 0-1 0 0,-1-1 1 0 0,0 1 0 0 0,0-1-1 0 0,0 0 1 0 0,1 0 0 0 0,-1 0-1 0 0,0 0 1 0 0,0 0 0 0 0,1-1-1 0 0,-1 1 1 0 0,0-1-1 0 0,0 0 1 0 0,4-1 0 0 0,30-15 169 0 0,-1-1 1 0 0,55-37-1 0 0,60-57 360 0 0,-132 95-448 0 0,-12 11-12 0 0,0 0-1 0 0,1 0 0 0 0,-1 0 0 0 0,1 1 0 0 0,14-7 1 0 0,-19 11-47 0 0,-1 0 0 0 0,1 0-1 0 0,-1 1 1 0 0,1-1 0 0 0,0 1 0 0 0,0 0 0 0 0,-1-1 0 0 0,1 1 0 0 0,0 0 0 0 0,0 1 0 0 0,-1-1 0 0 0,1 0 0 0 0,0 1 0 0 0,-1 0 0 0 0,1-1-1 0 0,0 1 1 0 0,-1 0 0 0 0,1 0 0 0 0,-1 1 0 0 0,1-1 0 0 0,-1 0 0 0 0,0 1 0 0 0,0 0 0 0 0,3 2 0 0 0,52 46 375 0 0,-43-35-316 0 0,1-2-1 0 0,0 0 1 0 0,1 0-1 0 0,0-2 1 0 0,1 0 0 0 0,33 16-1 0 0,-37-22-21 0 0,-1 0 1 0 0,1-2-1 0 0,0 1 0 0 0,0-2 1 0 0,0 1-1 0 0,0-2 0 0 0,0 0 0 0 0,0 0 1 0 0,0-2-1 0 0,1 1 0 0 0,-1-2 1 0 0,23-4-1 0 0,-7-2 120 0 0,-1-1 0 0 0,52-22 0 0 0,-65 23-111 0 0,0-1 0 0 0,0 0 0 0 0,-1-1 0 0 0,0-1 0 0 0,-1 0 0 0 0,16-17 0 0 0,-10 7-705 0 0,37-31 0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56:19.83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0 88 0 0,'0'0'0'0'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3:56:21.16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110 88 0 0,'1'-24'0'0'0,"3"9"0"0"0,0 3 0 0 0,0-1 0 0 0,7 1 0 0 0,2-1 0 0 0,6-6-1 0 0,-14 18-3 0 0,-2 1-3 0 0,-1-1-53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4-22T22:08:17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1 11432 0 0,'-28'33'104'0'0,"-5"1"56"0"0,0 2 0 0 0,-5-4 0 0 0,-1 0 0 0 0,-2 0-72 0 0,-9 2 0 0 0,-1-2 0 0 0,10-10 0 0 0,5-10-96 0 0,4-9 0 0 0,7-11 0 0 0,1-6 0 0 0</inkml:trace>
  <inkml:trace contextRef="#ctx0" brushRef="#br0" timeOffset="1">260 26 9536 0 0,'0'0'0'0'0,"21"47"8"0"0,-5-13 0 0 0,8 0 0 0 0,4 2 0 0 0,8 2-8 0 0,2-2 0 0 0,5-2 0 0 0,2-3 8 0 0,0-4-8 0 0,3-7 0 0 0,1-10 0 0 0,-1-10 0 0 0</inkml:trace>
</inkml:ink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Simple Blu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07E53C0-197E-4E39-3DF4-19226459296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475992" y="566709"/>
            <a:ext cx="2528178" cy="783735"/>
          </a:xfrm>
          <a:prstGeom prst="rect">
            <a:avLst/>
          </a:prstGeom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id="{14084F6E-C402-E001-B8A3-477D91DB623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0" y="136524"/>
            <a:ext cx="1655762" cy="16557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spc="150" baseline="0">
                <a:solidFill>
                  <a:srgbClr val="00B0F0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i="1">
                <a:solidFill>
                  <a:srgbClr val="00B0F0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66F76-74B9-E616-003F-9F1206774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A85831-62F6-248F-2536-5365792A8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3824EA-FB57-AA42-CC47-107021875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5C5B81-6D3C-324B-1D70-12F6AA44804C}"/>
              </a:ext>
            </a:extLst>
          </p:cNvPr>
          <p:cNvSpPr txBox="1"/>
          <p:nvPr userDrawn="1"/>
        </p:nvSpPr>
        <p:spPr>
          <a:xfrm>
            <a:off x="8340436" y="5946135"/>
            <a:ext cx="3851564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rgbClr val="00B0F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96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Simple Logo Blue/Black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42831A6E-5C61-78AF-5D8D-D13531A7B87B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B0F0">
                  <a:shade val="30000"/>
                  <a:satMod val="115000"/>
                </a:srgbClr>
              </a:gs>
              <a:gs pos="23000">
                <a:srgbClr val="00B0F0">
                  <a:shade val="67500"/>
                  <a:satMod val="115000"/>
                </a:srgbClr>
              </a:gs>
              <a:gs pos="100000">
                <a:srgbClr val="00B0F0">
                  <a:shade val="100000"/>
                  <a:satMod val="115000"/>
                </a:srgbClr>
              </a:gs>
            </a:gsLst>
            <a:lin ang="13500000" scaled="1"/>
            <a:tileRect/>
          </a:gra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F0FC399-1E99-64E5-3C59-25E3AD9900B6}"/>
              </a:ext>
            </a:extLst>
          </p:cNvPr>
          <p:cNvSpPr txBox="1"/>
          <p:nvPr userDrawn="1"/>
        </p:nvSpPr>
        <p:spPr>
          <a:xfrm>
            <a:off x="8331200" y="337402"/>
            <a:ext cx="3860800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chemeClr val="bg1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6206" y="2767280"/>
            <a:ext cx="3657793" cy="1323439"/>
          </a:xfrm>
        </p:spPr>
        <p:txBody>
          <a:bodyPr anchor="b">
            <a:normAutofit/>
          </a:bodyPr>
          <a:lstStyle>
            <a:lvl1pPr algn="l">
              <a:lnSpc>
                <a:spcPct val="100000"/>
              </a:lnSpc>
              <a:defRPr sz="4000" b="1" spc="200" baseline="0">
                <a:solidFill>
                  <a:schemeClr val="bg1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6206" y="4590215"/>
            <a:ext cx="3657793" cy="884144"/>
          </a:xfrm>
        </p:spPr>
        <p:txBody>
          <a:bodyPr>
            <a:normAutofit/>
          </a:bodyPr>
          <a:lstStyle>
            <a:lvl1pPr marL="0" indent="0" algn="l">
              <a:buNone/>
              <a:defRPr sz="2400" b="1" i="1">
                <a:solidFill>
                  <a:schemeClr val="bg1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3F2E9BD9-31F1-4DD0-ADA8-BBC83DFA5C0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9" b="28208"/>
          <a:stretch/>
        </p:blipFill>
        <p:spPr>
          <a:xfrm>
            <a:off x="5152292" y="1081454"/>
            <a:ext cx="7039708" cy="5776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170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Simple Logo White/Black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2F0FC399-1E99-64E5-3C59-25E3AD9900B6}"/>
              </a:ext>
            </a:extLst>
          </p:cNvPr>
          <p:cNvSpPr txBox="1"/>
          <p:nvPr userDrawn="1"/>
        </p:nvSpPr>
        <p:spPr>
          <a:xfrm>
            <a:off x="8331200" y="337402"/>
            <a:ext cx="3860800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rgbClr val="00B0F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6206" y="2767280"/>
            <a:ext cx="3657793" cy="1323439"/>
          </a:xfrm>
        </p:spPr>
        <p:txBody>
          <a:bodyPr anchor="b">
            <a:normAutofit/>
          </a:bodyPr>
          <a:lstStyle>
            <a:lvl1pPr algn="l">
              <a:lnSpc>
                <a:spcPct val="100000"/>
              </a:lnSpc>
              <a:defRPr sz="4000" b="1" spc="200" baseline="0">
                <a:solidFill>
                  <a:srgbClr val="00B0F0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6206" y="4590215"/>
            <a:ext cx="3657793" cy="884144"/>
          </a:xfrm>
        </p:spPr>
        <p:txBody>
          <a:bodyPr>
            <a:normAutofit/>
          </a:bodyPr>
          <a:lstStyle>
            <a:lvl1pPr marL="0" indent="0" algn="l">
              <a:buNone/>
              <a:defRPr sz="2400" b="1" i="1">
                <a:solidFill>
                  <a:srgbClr val="00B0F0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3F2E9BD9-31F1-4DD0-ADA8-BBC83DFA5C0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9" b="28208"/>
          <a:stretch/>
        </p:blipFill>
        <p:spPr>
          <a:xfrm>
            <a:off x="5152292" y="1081454"/>
            <a:ext cx="7039708" cy="5776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4968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Simple Logo White/Black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A1084A2C-5D21-7A98-F6D9-A5AC70C5716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79" b="28024"/>
          <a:stretch/>
        </p:blipFill>
        <p:spPr>
          <a:xfrm>
            <a:off x="5159912" y="1081454"/>
            <a:ext cx="7032088" cy="577654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F0FC399-1E99-64E5-3C59-25E3AD9900B6}"/>
              </a:ext>
            </a:extLst>
          </p:cNvPr>
          <p:cNvSpPr txBox="1"/>
          <p:nvPr userDrawn="1"/>
        </p:nvSpPr>
        <p:spPr>
          <a:xfrm>
            <a:off x="8331200" y="337402"/>
            <a:ext cx="3860800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rgbClr val="00B0F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6206" y="2767280"/>
            <a:ext cx="3657793" cy="1323439"/>
          </a:xfrm>
        </p:spPr>
        <p:txBody>
          <a:bodyPr anchor="b">
            <a:normAutofit/>
          </a:bodyPr>
          <a:lstStyle>
            <a:lvl1pPr algn="l">
              <a:lnSpc>
                <a:spcPct val="100000"/>
              </a:lnSpc>
              <a:defRPr sz="4000" b="1" spc="200" baseline="0">
                <a:solidFill>
                  <a:srgbClr val="00B0F0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6206" y="4590215"/>
            <a:ext cx="3657793" cy="884144"/>
          </a:xfrm>
        </p:spPr>
        <p:txBody>
          <a:bodyPr>
            <a:normAutofit/>
          </a:bodyPr>
          <a:lstStyle>
            <a:lvl1pPr marL="0" indent="0" algn="l">
              <a:buNone/>
              <a:defRPr sz="2400" b="1" i="1">
                <a:solidFill>
                  <a:srgbClr val="00B0F0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61F30BF6-4AB5-5793-16E3-01544A52D6F8}"/>
              </a:ext>
            </a:extLst>
          </p:cNvPr>
          <p:cNvSpPr/>
          <p:nvPr userDrawn="1"/>
        </p:nvSpPr>
        <p:spPr>
          <a:xfrm rot="16200000">
            <a:off x="5175955" y="1072085"/>
            <a:ext cx="7920404" cy="7920404"/>
          </a:xfrm>
          <a:prstGeom prst="arc">
            <a:avLst>
              <a:gd name="adj1" fmla="val 14553369"/>
              <a:gd name="adj2" fmla="val 3028724"/>
            </a:avLst>
          </a:prstGeom>
          <a:ln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5627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 Blue/Whit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42831A6E-5C61-78AF-5D8D-D13531A7B87B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B0F0">
                  <a:shade val="30000"/>
                  <a:satMod val="115000"/>
                </a:srgbClr>
              </a:gs>
              <a:gs pos="23000">
                <a:srgbClr val="00B0F0">
                  <a:shade val="67500"/>
                  <a:satMod val="115000"/>
                </a:srgbClr>
              </a:gs>
              <a:gs pos="100000">
                <a:srgbClr val="00B0F0">
                  <a:shade val="100000"/>
                  <a:satMod val="115000"/>
                </a:srgbClr>
              </a:gs>
            </a:gsLst>
            <a:lin ang="13500000" scaled="1"/>
            <a:tileRect/>
          </a:gra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1084A2C-5D21-7A98-F6D9-A5AC70C5716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79" b="28024"/>
          <a:stretch/>
        </p:blipFill>
        <p:spPr>
          <a:xfrm>
            <a:off x="5159912" y="1081454"/>
            <a:ext cx="7032088" cy="577654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F0FC399-1E99-64E5-3C59-25E3AD9900B6}"/>
              </a:ext>
            </a:extLst>
          </p:cNvPr>
          <p:cNvSpPr txBox="1"/>
          <p:nvPr userDrawn="1"/>
        </p:nvSpPr>
        <p:spPr>
          <a:xfrm>
            <a:off x="304702" y="6234109"/>
            <a:ext cx="3860800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chemeClr val="bg1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06206" y="2767280"/>
            <a:ext cx="3657793" cy="1323439"/>
          </a:xfrm>
        </p:spPr>
        <p:txBody>
          <a:bodyPr anchor="b">
            <a:normAutofit/>
          </a:bodyPr>
          <a:lstStyle>
            <a:lvl1pPr algn="l">
              <a:lnSpc>
                <a:spcPct val="100000"/>
              </a:lnSpc>
              <a:defRPr sz="4000" b="1" spc="200" baseline="0">
                <a:solidFill>
                  <a:schemeClr val="bg1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US" dirty="0"/>
              <a:t>Divider Slid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06206" y="4590215"/>
            <a:ext cx="3657793" cy="884144"/>
          </a:xfrm>
        </p:spPr>
        <p:txBody>
          <a:bodyPr>
            <a:normAutofit/>
          </a:bodyPr>
          <a:lstStyle>
            <a:lvl1pPr marL="0" indent="0" algn="l">
              <a:buNone/>
              <a:defRPr sz="2400" b="1" i="1">
                <a:solidFill>
                  <a:schemeClr val="bg1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opic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55858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 White/Blu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A1084A2C-5D21-7A98-F6D9-A5AC70C5716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79" b="28024"/>
          <a:stretch/>
        </p:blipFill>
        <p:spPr>
          <a:xfrm>
            <a:off x="5159912" y="1081454"/>
            <a:ext cx="7032088" cy="577654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F0FC399-1E99-64E5-3C59-25E3AD9900B6}"/>
              </a:ext>
            </a:extLst>
          </p:cNvPr>
          <p:cNvSpPr txBox="1"/>
          <p:nvPr userDrawn="1"/>
        </p:nvSpPr>
        <p:spPr>
          <a:xfrm>
            <a:off x="304702" y="6234109"/>
            <a:ext cx="3860800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rgbClr val="00B0F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06206" y="2767280"/>
            <a:ext cx="3657793" cy="1323439"/>
          </a:xfrm>
        </p:spPr>
        <p:txBody>
          <a:bodyPr anchor="b">
            <a:normAutofit/>
          </a:bodyPr>
          <a:lstStyle>
            <a:lvl1pPr algn="l">
              <a:lnSpc>
                <a:spcPct val="100000"/>
              </a:lnSpc>
              <a:defRPr sz="4000" b="1" spc="200" baseline="0">
                <a:solidFill>
                  <a:srgbClr val="00B0F0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US" dirty="0"/>
              <a:t>Divider Slid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06206" y="4590215"/>
            <a:ext cx="3657793" cy="884144"/>
          </a:xfrm>
        </p:spPr>
        <p:txBody>
          <a:bodyPr>
            <a:normAutofit/>
          </a:bodyPr>
          <a:lstStyle>
            <a:lvl1pPr marL="0" indent="0" algn="l">
              <a:buNone/>
              <a:defRPr sz="2400" b="1" i="1">
                <a:solidFill>
                  <a:srgbClr val="00B0F0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opic</a:t>
            </a:r>
            <a:endParaRPr lang="en-GB" dirty="0"/>
          </a:p>
        </p:txBody>
      </p:sp>
      <p:sp>
        <p:nvSpPr>
          <p:cNvPr id="5" name="Arc 4">
            <a:extLst>
              <a:ext uri="{FF2B5EF4-FFF2-40B4-BE49-F238E27FC236}">
                <a16:creationId xmlns:a16="http://schemas.microsoft.com/office/drawing/2014/main" id="{0CD09993-40FE-D87D-E713-03530C1AD52C}"/>
              </a:ext>
            </a:extLst>
          </p:cNvPr>
          <p:cNvSpPr/>
          <p:nvPr userDrawn="1"/>
        </p:nvSpPr>
        <p:spPr>
          <a:xfrm rot="16200000">
            <a:off x="5175955" y="1072085"/>
            <a:ext cx="7920404" cy="7920404"/>
          </a:xfrm>
          <a:prstGeom prst="arc">
            <a:avLst>
              <a:gd name="adj1" fmla="val 14553369"/>
              <a:gd name="adj2" fmla="val 3028724"/>
            </a:avLst>
          </a:prstGeom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80666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 Blue/Black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42831A6E-5C61-78AF-5D8D-D13531A7B87B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B0F0">
                  <a:shade val="30000"/>
                  <a:satMod val="115000"/>
                </a:srgbClr>
              </a:gs>
              <a:gs pos="23000">
                <a:srgbClr val="00B0F0">
                  <a:shade val="67500"/>
                  <a:satMod val="115000"/>
                </a:srgbClr>
              </a:gs>
              <a:gs pos="100000">
                <a:srgbClr val="00B0F0">
                  <a:shade val="100000"/>
                  <a:satMod val="115000"/>
                </a:srgbClr>
              </a:gs>
            </a:gsLst>
            <a:lin ang="13500000" scaled="1"/>
            <a:tileRect/>
          </a:gra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F0FC399-1E99-64E5-3C59-25E3AD9900B6}"/>
              </a:ext>
            </a:extLst>
          </p:cNvPr>
          <p:cNvSpPr txBox="1"/>
          <p:nvPr userDrawn="1"/>
        </p:nvSpPr>
        <p:spPr>
          <a:xfrm>
            <a:off x="304702" y="6234109"/>
            <a:ext cx="3860800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chemeClr val="bg1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06206" y="2767280"/>
            <a:ext cx="3657793" cy="1323439"/>
          </a:xfrm>
        </p:spPr>
        <p:txBody>
          <a:bodyPr anchor="b">
            <a:normAutofit/>
          </a:bodyPr>
          <a:lstStyle>
            <a:lvl1pPr algn="l">
              <a:lnSpc>
                <a:spcPct val="100000"/>
              </a:lnSpc>
              <a:defRPr sz="4000" b="1" spc="200" baseline="0">
                <a:solidFill>
                  <a:schemeClr val="bg1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US" dirty="0"/>
              <a:t>Divider Slid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06206" y="4590215"/>
            <a:ext cx="3657793" cy="884144"/>
          </a:xfrm>
        </p:spPr>
        <p:txBody>
          <a:bodyPr>
            <a:normAutofit/>
          </a:bodyPr>
          <a:lstStyle>
            <a:lvl1pPr marL="0" indent="0" algn="l">
              <a:buNone/>
              <a:defRPr sz="2400" b="1" i="1">
                <a:solidFill>
                  <a:schemeClr val="bg1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opic</a:t>
            </a:r>
            <a:endParaRPr lang="en-GB" dirty="0"/>
          </a:p>
        </p:txBody>
      </p:sp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22815400-80B1-A44B-1B13-B0799E1E565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9" b="28208"/>
          <a:stretch/>
        </p:blipFill>
        <p:spPr>
          <a:xfrm>
            <a:off x="5152292" y="1081454"/>
            <a:ext cx="7039708" cy="5776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174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 Black/Whit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2F0FC399-1E99-64E5-3C59-25E3AD9900B6}"/>
              </a:ext>
            </a:extLst>
          </p:cNvPr>
          <p:cNvSpPr txBox="1"/>
          <p:nvPr userDrawn="1"/>
        </p:nvSpPr>
        <p:spPr>
          <a:xfrm>
            <a:off x="304702" y="6234109"/>
            <a:ext cx="3860800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rgbClr val="00B0F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06206" y="2767280"/>
            <a:ext cx="3657793" cy="1323439"/>
          </a:xfrm>
        </p:spPr>
        <p:txBody>
          <a:bodyPr anchor="b">
            <a:normAutofit/>
          </a:bodyPr>
          <a:lstStyle>
            <a:lvl1pPr algn="l">
              <a:lnSpc>
                <a:spcPct val="100000"/>
              </a:lnSpc>
              <a:defRPr sz="4000" b="1" spc="200" baseline="0">
                <a:solidFill>
                  <a:srgbClr val="00B0F0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US" dirty="0"/>
              <a:t>Divider Slid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06206" y="4590215"/>
            <a:ext cx="3657793" cy="884144"/>
          </a:xfrm>
        </p:spPr>
        <p:txBody>
          <a:bodyPr>
            <a:normAutofit/>
          </a:bodyPr>
          <a:lstStyle>
            <a:lvl1pPr marL="0" indent="0" algn="l">
              <a:buNone/>
              <a:defRPr sz="2400" b="1" i="1">
                <a:solidFill>
                  <a:srgbClr val="00B0F0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opic</a:t>
            </a:r>
            <a:endParaRPr lang="en-GB" dirty="0"/>
          </a:p>
        </p:txBody>
      </p:sp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311E6D7D-FA47-43C4-18B5-A38BE31725D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9" b="28208"/>
          <a:stretch/>
        </p:blipFill>
        <p:spPr>
          <a:xfrm>
            <a:off x="5152292" y="1081454"/>
            <a:ext cx="7039708" cy="5776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5318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 White/Grey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2F0FC399-1E99-64E5-3C59-25E3AD9900B6}"/>
              </a:ext>
            </a:extLst>
          </p:cNvPr>
          <p:cNvSpPr txBox="1"/>
          <p:nvPr userDrawn="1"/>
        </p:nvSpPr>
        <p:spPr>
          <a:xfrm>
            <a:off x="304702" y="6234109"/>
            <a:ext cx="3860800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rgbClr val="00B0F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06206" y="2767280"/>
            <a:ext cx="3657793" cy="1323439"/>
          </a:xfrm>
        </p:spPr>
        <p:txBody>
          <a:bodyPr anchor="b">
            <a:normAutofit/>
          </a:bodyPr>
          <a:lstStyle>
            <a:lvl1pPr algn="l">
              <a:lnSpc>
                <a:spcPct val="100000"/>
              </a:lnSpc>
              <a:defRPr sz="4000" b="1" spc="200" baseline="0">
                <a:solidFill>
                  <a:srgbClr val="00B0F0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US" dirty="0"/>
              <a:t>Divider Slid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06206" y="4590215"/>
            <a:ext cx="3657793" cy="884144"/>
          </a:xfrm>
        </p:spPr>
        <p:txBody>
          <a:bodyPr>
            <a:normAutofit/>
          </a:bodyPr>
          <a:lstStyle>
            <a:lvl1pPr marL="0" indent="0" algn="l">
              <a:buNone/>
              <a:defRPr sz="2400" b="1" i="1">
                <a:solidFill>
                  <a:srgbClr val="00B0F0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opic</a:t>
            </a:r>
            <a:endParaRPr lang="en-GB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00CF986-FD5A-5975-2EC8-F0EACE7041A6}"/>
              </a:ext>
            </a:extLst>
          </p:cNvPr>
          <p:cNvGrpSpPr/>
          <p:nvPr userDrawn="1"/>
        </p:nvGrpSpPr>
        <p:grpSpPr>
          <a:xfrm>
            <a:off x="5159912" y="1072085"/>
            <a:ext cx="7936447" cy="7920404"/>
            <a:chOff x="5159912" y="1072085"/>
            <a:chExt cx="7936447" cy="792040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8369ACA-2F12-CB63-910E-229CF3B4A659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379" b="28024"/>
            <a:stretch/>
          </p:blipFill>
          <p:spPr>
            <a:xfrm>
              <a:off x="5159912" y="1081454"/>
              <a:ext cx="7032088" cy="5776546"/>
            </a:xfrm>
            <a:prstGeom prst="rect">
              <a:avLst/>
            </a:prstGeom>
          </p:spPr>
        </p:pic>
        <p:sp>
          <p:nvSpPr>
            <p:cNvPr id="6" name="Arc 5">
              <a:extLst>
                <a:ext uri="{FF2B5EF4-FFF2-40B4-BE49-F238E27FC236}">
                  <a16:creationId xmlns:a16="http://schemas.microsoft.com/office/drawing/2014/main" id="{AA18C82D-3997-C9C4-9292-DDEE574A48F2}"/>
                </a:ext>
              </a:extLst>
            </p:cNvPr>
            <p:cNvSpPr/>
            <p:nvPr userDrawn="1"/>
          </p:nvSpPr>
          <p:spPr>
            <a:xfrm rot="16200000">
              <a:off x="5175955" y="1072085"/>
              <a:ext cx="7920404" cy="7920404"/>
            </a:xfrm>
            <a:prstGeom prst="arc">
              <a:avLst>
                <a:gd name="adj1" fmla="val 14553369"/>
                <a:gd name="adj2" fmla="val 3028724"/>
              </a:avLst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8896205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Slide White/Grey Small Logo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2F0FC399-1E99-64E5-3C59-25E3AD9900B6}"/>
              </a:ext>
            </a:extLst>
          </p:cNvPr>
          <p:cNvSpPr txBox="1"/>
          <p:nvPr userDrawn="1"/>
        </p:nvSpPr>
        <p:spPr>
          <a:xfrm>
            <a:off x="304702" y="6234109"/>
            <a:ext cx="3860800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rgbClr val="00B0F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06206" y="2767280"/>
            <a:ext cx="3657793" cy="1323439"/>
          </a:xfrm>
        </p:spPr>
        <p:txBody>
          <a:bodyPr anchor="b">
            <a:normAutofit/>
          </a:bodyPr>
          <a:lstStyle>
            <a:lvl1pPr algn="l">
              <a:lnSpc>
                <a:spcPct val="100000"/>
              </a:lnSpc>
              <a:defRPr sz="4000" b="1" spc="200" baseline="0">
                <a:solidFill>
                  <a:srgbClr val="00B0F0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US" dirty="0"/>
              <a:t>Divider Slid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06206" y="4590215"/>
            <a:ext cx="3657793" cy="884144"/>
          </a:xfrm>
        </p:spPr>
        <p:txBody>
          <a:bodyPr>
            <a:normAutofit/>
          </a:bodyPr>
          <a:lstStyle>
            <a:lvl1pPr marL="0" indent="0" algn="l">
              <a:buNone/>
              <a:defRPr sz="2400" b="1" i="1">
                <a:solidFill>
                  <a:srgbClr val="00B0F0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opic</a:t>
            </a: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369ACA-2F12-CB63-910E-229CF3B4A65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79" b="28024"/>
          <a:stretch/>
        </p:blipFill>
        <p:spPr>
          <a:xfrm>
            <a:off x="7209216" y="2764866"/>
            <a:ext cx="4982784" cy="4093134"/>
          </a:xfrm>
          <a:prstGeom prst="rect">
            <a:avLst/>
          </a:prstGeom>
        </p:spPr>
      </p:pic>
      <p:sp>
        <p:nvSpPr>
          <p:cNvPr id="6" name="Arc 5">
            <a:extLst>
              <a:ext uri="{FF2B5EF4-FFF2-40B4-BE49-F238E27FC236}">
                <a16:creationId xmlns:a16="http://schemas.microsoft.com/office/drawing/2014/main" id="{AA18C82D-3997-C9C4-9292-DDEE574A48F2}"/>
              </a:ext>
            </a:extLst>
          </p:cNvPr>
          <p:cNvSpPr/>
          <p:nvPr userDrawn="1"/>
        </p:nvSpPr>
        <p:spPr>
          <a:xfrm rot="16200000">
            <a:off x="7220584" y="2758227"/>
            <a:ext cx="5612225" cy="5612225"/>
          </a:xfrm>
          <a:prstGeom prst="arc">
            <a:avLst>
              <a:gd name="adj1" fmla="val 14553369"/>
              <a:gd name="adj2" fmla="val 3028724"/>
            </a:avLst>
          </a:prstGeom>
          <a:ln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29780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Si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D6246F-D609-1C10-0EB3-9CF35C14BE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381" y="120739"/>
            <a:ext cx="8160426" cy="1325563"/>
          </a:xfrm>
        </p:spPr>
        <p:txBody>
          <a:bodyPr/>
          <a:lstStyle>
            <a:lvl1pPr>
              <a:defRPr b="1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F542D5-98E3-7038-3BFF-A5325C1D25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C9CCB5-FC8A-483F-915E-2A1D073877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13F7E3-490D-2C48-1565-E6F221044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B220CC-6F22-09A2-7E9D-DA486A432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id="{DD1BAC43-B2E1-6547-0894-0809FAA6335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5A586EE-FFC8-C208-98D9-142C9112AF1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E1595E-1FBB-5E6B-0D28-2FE5224DF462}"/>
              </a:ext>
            </a:extLst>
          </p:cNvPr>
          <p:cNvCxnSpPr>
            <a:cxnSpLocks/>
          </p:cNvCxnSpPr>
          <p:nvPr userDrawn="1"/>
        </p:nvCxnSpPr>
        <p:spPr>
          <a:xfrm flipH="1">
            <a:off x="1582194" y="1262685"/>
            <a:ext cx="751368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3785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Simple Blu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3" descr="Diagram, engineering drawing&#10;&#10;Description automatically generated">
            <a:extLst>
              <a:ext uri="{FF2B5EF4-FFF2-40B4-BE49-F238E27FC236}">
                <a16:creationId xmlns:a16="http://schemas.microsoft.com/office/drawing/2014/main" id="{E9979AA6-E3C5-CBDB-656B-BBF3673289D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12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443" y="1130179"/>
            <a:ext cx="9379113" cy="4597642"/>
          </a:xfrm>
          <a:prstGeom prst="rect">
            <a:avLst/>
          </a:prstGeom>
          <a:effectLst>
            <a:glow>
              <a:schemeClr val="tx1"/>
            </a:glow>
            <a:outerShdw blurRad="50800" dist="50800" dir="5400000" algn="ctr" rotWithShape="0">
              <a:srgbClr val="000000">
                <a:alpha val="0"/>
              </a:srgbClr>
            </a:outerShdw>
            <a:reflection endPos="0" dist="50800" dir="5400000" sy="-100000" algn="bl" rotWithShape="0"/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07E53C0-197E-4E39-3DF4-19226459296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475992" y="566709"/>
            <a:ext cx="2528178" cy="783735"/>
          </a:xfrm>
          <a:prstGeom prst="rect">
            <a:avLst/>
          </a:prstGeom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id="{14084F6E-C402-E001-B8A3-477D91DB6233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0" y="136524"/>
            <a:ext cx="1655762" cy="16557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spc="150" baseline="0">
                <a:solidFill>
                  <a:srgbClr val="00B0F0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i="1">
                <a:solidFill>
                  <a:srgbClr val="00B0F0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66F76-74B9-E616-003F-9F1206774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A85831-62F6-248F-2536-5365792A8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3824EA-FB57-AA42-CC47-107021875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5DC9C2A-0E96-B3DD-E72A-B658606A10BB}"/>
              </a:ext>
            </a:extLst>
          </p:cNvPr>
          <p:cNvSpPr txBox="1"/>
          <p:nvPr userDrawn="1"/>
        </p:nvSpPr>
        <p:spPr>
          <a:xfrm>
            <a:off x="8340436" y="5946135"/>
            <a:ext cx="3851564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rgbClr val="00B0F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8958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D6246F-D609-1C10-0EB3-9CF35C14BE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381" y="120739"/>
            <a:ext cx="8160426" cy="1325563"/>
          </a:xfrm>
        </p:spPr>
        <p:txBody>
          <a:bodyPr/>
          <a:lstStyle>
            <a:lvl1pPr>
              <a:defRPr b="1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F542D5-98E3-7038-3BFF-A5325C1D25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C9CCB5-FC8A-483F-915E-2A1D073877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13F7E3-490D-2C48-1565-E6F221044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B220CC-6F22-09A2-7E9D-DA486A432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id="{DD1BAC43-B2E1-6547-0894-0809FAA6335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5A586EE-FFC8-C208-98D9-142C9112AF1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E1595E-1FBB-5E6B-0D28-2FE5224DF462}"/>
              </a:ext>
            </a:extLst>
          </p:cNvPr>
          <p:cNvCxnSpPr>
            <a:cxnSpLocks/>
          </p:cNvCxnSpPr>
          <p:nvPr userDrawn="1"/>
        </p:nvCxnSpPr>
        <p:spPr>
          <a:xfrm flipH="1">
            <a:off x="1582194" y="1262685"/>
            <a:ext cx="751368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64BDB03-EE9E-E849-B5B7-7F755201AD96}"/>
              </a:ext>
            </a:extLst>
          </p:cNvPr>
          <p:cNvGrpSpPr/>
          <p:nvPr userDrawn="1"/>
        </p:nvGrpSpPr>
        <p:grpSpPr>
          <a:xfrm>
            <a:off x="7209216" y="2758227"/>
            <a:ext cx="5623593" cy="5612225"/>
            <a:chOff x="7209216" y="2758227"/>
            <a:chExt cx="5623593" cy="561222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FD3C7453-7434-0F61-820C-861F0B51D336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>
              <a:grayscl/>
              <a:alphaModFix am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379" b="28024"/>
            <a:stretch/>
          </p:blipFill>
          <p:spPr>
            <a:xfrm>
              <a:off x="7209216" y="2764866"/>
              <a:ext cx="4982784" cy="4093134"/>
            </a:xfrm>
            <a:prstGeom prst="rect">
              <a:avLst/>
            </a:prstGeom>
          </p:spPr>
        </p:pic>
        <p:sp>
          <p:nvSpPr>
            <p:cNvPr id="15" name="Arc 14">
              <a:extLst>
                <a:ext uri="{FF2B5EF4-FFF2-40B4-BE49-F238E27FC236}">
                  <a16:creationId xmlns:a16="http://schemas.microsoft.com/office/drawing/2014/main" id="{F965FC7E-67B7-8CA6-E111-C3EE58075659}"/>
                </a:ext>
              </a:extLst>
            </p:cNvPr>
            <p:cNvSpPr/>
            <p:nvPr userDrawn="1"/>
          </p:nvSpPr>
          <p:spPr>
            <a:xfrm rot="16200000">
              <a:off x="7220584" y="2758227"/>
              <a:ext cx="5612225" cy="5612225"/>
            </a:xfrm>
            <a:prstGeom prst="arc">
              <a:avLst>
                <a:gd name="adj1" fmla="val 14553369"/>
                <a:gd name="adj2" fmla="val 3028724"/>
              </a:avLst>
            </a:prstGeom>
            <a:ln>
              <a:solidFill>
                <a:schemeClr val="accent3">
                  <a:alpha val="12000"/>
                </a:schemeClr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3912088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D6246F-D609-1C10-0EB3-9CF35C14BE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381" y="120739"/>
            <a:ext cx="8160426" cy="1325563"/>
          </a:xfrm>
        </p:spPr>
        <p:txBody>
          <a:bodyPr/>
          <a:lstStyle>
            <a:lvl1pPr>
              <a:defRPr b="1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F542D5-98E3-7038-3BFF-A5325C1D25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1396"/>
            <a:ext cx="4686300" cy="4355567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C9CCB5-FC8A-483F-915E-2A1D073877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13F7E3-490D-2C48-1565-E6F221044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B220CC-6F22-09A2-7E9D-DA486A432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id="{DD1BAC43-B2E1-6547-0894-0809FAA6335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5A586EE-FFC8-C208-98D9-142C9112AF1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E1595E-1FBB-5E6B-0D28-2FE5224DF462}"/>
              </a:ext>
            </a:extLst>
          </p:cNvPr>
          <p:cNvCxnSpPr>
            <a:cxnSpLocks/>
          </p:cNvCxnSpPr>
          <p:nvPr userDrawn="1"/>
        </p:nvCxnSpPr>
        <p:spPr>
          <a:xfrm flipH="1">
            <a:off x="1582194" y="1262685"/>
            <a:ext cx="751368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Picture Placeholder 2">
            <a:extLst>
              <a:ext uri="{FF2B5EF4-FFF2-40B4-BE49-F238E27FC236}">
                <a16:creationId xmlns:a16="http://schemas.microsoft.com/office/drawing/2014/main" id="{DE48A463-ECCE-6B5E-9715-FC07CD45CDBE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524500" y="1821396"/>
            <a:ext cx="6172200" cy="43513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8313443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Si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AAE5F8-BA05-625A-5CFF-F73BCF9EB2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A3E5A6-FC4B-EB5C-90C8-333336869C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A663AB-0CE7-8E34-6623-AABCE0265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6BDC64-110A-8540-9118-86881BDDD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387476-257F-CF5F-4A7A-1F3D71148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D21C370-4329-74F8-53D7-0F2867389B97}"/>
              </a:ext>
            </a:extLst>
          </p:cNvPr>
          <p:cNvCxnSpPr>
            <a:cxnSpLocks/>
          </p:cNvCxnSpPr>
          <p:nvPr userDrawn="1"/>
        </p:nvCxnSpPr>
        <p:spPr>
          <a:xfrm flipH="1">
            <a:off x="1582194" y="1262685"/>
            <a:ext cx="751368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37C3A75D-A481-EE0C-754D-506C7D4C1C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381" y="120739"/>
            <a:ext cx="8160426" cy="1325563"/>
          </a:xfrm>
        </p:spPr>
        <p:txBody>
          <a:bodyPr/>
          <a:lstStyle>
            <a:lvl1pPr>
              <a:defRPr b="1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B996CC59-0A80-78A3-5AAD-4BFC5DB4BEE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847D22-0D7C-891C-2955-0D65480A5E0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1179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AAE5F8-BA05-625A-5CFF-F73BCF9EB2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A3E5A6-FC4B-EB5C-90C8-333336869C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A663AB-0CE7-8E34-6623-AABCE0265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6BDC64-110A-8540-9118-86881BDDD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387476-257F-CF5F-4A7A-1F3D71148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D21C370-4329-74F8-53D7-0F2867389B97}"/>
              </a:ext>
            </a:extLst>
          </p:cNvPr>
          <p:cNvCxnSpPr>
            <a:cxnSpLocks/>
          </p:cNvCxnSpPr>
          <p:nvPr userDrawn="1"/>
        </p:nvCxnSpPr>
        <p:spPr>
          <a:xfrm flipH="1">
            <a:off x="1582194" y="1262685"/>
            <a:ext cx="751368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37C3A75D-A481-EE0C-754D-506C7D4C1C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381" y="120739"/>
            <a:ext cx="8160426" cy="1325563"/>
          </a:xfrm>
        </p:spPr>
        <p:txBody>
          <a:bodyPr/>
          <a:lstStyle>
            <a:lvl1pPr>
              <a:defRPr b="1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B996CC59-0A80-78A3-5AAD-4BFC5DB4BEE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847D22-0D7C-891C-2955-0D65480A5E0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B0B799A-35E1-5885-20B2-35BB5A3F278D}"/>
              </a:ext>
            </a:extLst>
          </p:cNvPr>
          <p:cNvGrpSpPr/>
          <p:nvPr userDrawn="1"/>
        </p:nvGrpSpPr>
        <p:grpSpPr>
          <a:xfrm>
            <a:off x="7209216" y="2758227"/>
            <a:ext cx="5623593" cy="5612225"/>
            <a:chOff x="7209216" y="2758227"/>
            <a:chExt cx="5623593" cy="5612225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6DD9644-D426-35AF-FB09-853CF8CECC0D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>
              <a:grayscl/>
              <a:alphaModFix am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379" b="28024"/>
            <a:stretch/>
          </p:blipFill>
          <p:spPr>
            <a:xfrm>
              <a:off x="7209216" y="2764866"/>
              <a:ext cx="4982784" cy="4093134"/>
            </a:xfrm>
            <a:prstGeom prst="rect">
              <a:avLst/>
            </a:prstGeom>
          </p:spPr>
        </p:pic>
        <p:sp>
          <p:nvSpPr>
            <p:cNvPr id="14" name="Arc 13">
              <a:extLst>
                <a:ext uri="{FF2B5EF4-FFF2-40B4-BE49-F238E27FC236}">
                  <a16:creationId xmlns:a16="http://schemas.microsoft.com/office/drawing/2014/main" id="{6F475831-7E53-2D67-970D-48331E632951}"/>
                </a:ext>
              </a:extLst>
            </p:cNvPr>
            <p:cNvSpPr/>
            <p:nvPr userDrawn="1"/>
          </p:nvSpPr>
          <p:spPr>
            <a:xfrm rot="16200000">
              <a:off x="7220584" y="2758227"/>
              <a:ext cx="5612225" cy="5612225"/>
            </a:xfrm>
            <a:prstGeom prst="arc">
              <a:avLst>
                <a:gd name="adj1" fmla="val 14553369"/>
                <a:gd name="adj2" fmla="val 3028724"/>
              </a:avLst>
            </a:prstGeom>
            <a:ln>
              <a:solidFill>
                <a:schemeClr val="accent3">
                  <a:alpha val="12000"/>
                </a:schemeClr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4204742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Side Title Si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AAE5F8-BA05-625A-5CFF-F73BCF9EB2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96638" y="1240628"/>
            <a:ext cx="4202927" cy="4966497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A3E5A6-FC4B-EB5C-90C8-333336869C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246157" y="1240627"/>
            <a:ext cx="4202927" cy="4966497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A663AB-0CE7-8E34-6623-AABCE0265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6BDC64-110A-8540-9118-86881BDDD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387476-257F-CF5F-4A7A-1F3D71148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B996CC59-0A80-78A3-5AAD-4BFC5DB4BEE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847D22-0D7C-891C-2955-0D65480A5E0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468B5B9-4860-7149-0E8A-82EEB1C88E0A}"/>
              </a:ext>
            </a:extLst>
          </p:cNvPr>
          <p:cNvCxnSpPr>
            <a:cxnSpLocks/>
          </p:cNvCxnSpPr>
          <p:nvPr userDrawn="1"/>
        </p:nvCxnSpPr>
        <p:spPr>
          <a:xfrm>
            <a:off x="2247324" y="1113025"/>
            <a:ext cx="0" cy="4944875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9" name="Title 1">
            <a:extLst>
              <a:ext uri="{FF2B5EF4-FFF2-40B4-BE49-F238E27FC236}">
                <a16:creationId xmlns:a16="http://schemas.microsoft.com/office/drawing/2014/main" id="{DFC2CCFA-FF5F-3C03-B961-E11526B1C4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844288" y="2933491"/>
            <a:ext cx="4966498" cy="1325563"/>
          </a:xfrm>
        </p:spPr>
        <p:txBody>
          <a:bodyPr/>
          <a:lstStyle>
            <a:lvl1pPr algn="ctr">
              <a:defRPr b="1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30418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Side Title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AAE5F8-BA05-625A-5CFF-F73BCF9EB2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96638" y="1240628"/>
            <a:ext cx="4202927" cy="4966497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A3E5A6-FC4B-EB5C-90C8-333336869C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246157" y="1240627"/>
            <a:ext cx="4202927" cy="4966497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A663AB-0CE7-8E34-6623-AABCE0265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6BDC64-110A-8540-9118-86881BDDD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387476-257F-CF5F-4A7A-1F3D71148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B996CC59-0A80-78A3-5AAD-4BFC5DB4BEE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847D22-0D7C-891C-2955-0D65480A5E0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468B5B9-4860-7149-0E8A-82EEB1C88E0A}"/>
              </a:ext>
            </a:extLst>
          </p:cNvPr>
          <p:cNvCxnSpPr>
            <a:cxnSpLocks/>
          </p:cNvCxnSpPr>
          <p:nvPr userDrawn="1"/>
        </p:nvCxnSpPr>
        <p:spPr>
          <a:xfrm>
            <a:off x="2247324" y="1113025"/>
            <a:ext cx="0" cy="4944875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9" name="Title 1">
            <a:extLst>
              <a:ext uri="{FF2B5EF4-FFF2-40B4-BE49-F238E27FC236}">
                <a16:creationId xmlns:a16="http://schemas.microsoft.com/office/drawing/2014/main" id="{DFC2CCFA-FF5F-3C03-B961-E11526B1C4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844288" y="2933491"/>
            <a:ext cx="4966498" cy="1325563"/>
          </a:xfrm>
        </p:spPr>
        <p:txBody>
          <a:bodyPr/>
          <a:lstStyle>
            <a:lvl1pPr algn="ctr">
              <a:defRPr b="1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91C2020-6297-BAE9-FFAD-EAD757C9C03F}"/>
              </a:ext>
            </a:extLst>
          </p:cNvPr>
          <p:cNvGrpSpPr/>
          <p:nvPr userDrawn="1"/>
        </p:nvGrpSpPr>
        <p:grpSpPr>
          <a:xfrm>
            <a:off x="7209216" y="2758227"/>
            <a:ext cx="5623593" cy="5612225"/>
            <a:chOff x="7209216" y="2758227"/>
            <a:chExt cx="5623593" cy="561222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3EBFA66-BB0C-45B3-9E05-EA476847EED6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>
              <a:grayscl/>
              <a:alphaModFix am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379" b="28024"/>
            <a:stretch/>
          </p:blipFill>
          <p:spPr>
            <a:xfrm>
              <a:off x="7209216" y="2764866"/>
              <a:ext cx="4982784" cy="4093134"/>
            </a:xfrm>
            <a:prstGeom prst="rect">
              <a:avLst/>
            </a:prstGeom>
          </p:spPr>
        </p:pic>
        <p:sp>
          <p:nvSpPr>
            <p:cNvPr id="12" name="Arc 11">
              <a:extLst>
                <a:ext uri="{FF2B5EF4-FFF2-40B4-BE49-F238E27FC236}">
                  <a16:creationId xmlns:a16="http://schemas.microsoft.com/office/drawing/2014/main" id="{23DEF0E3-00E5-BFD5-08D5-2E5E65294C13}"/>
                </a:ext>
              </a:extLst>
            </p:cNvPr>
            <p:cNvSpPr/>
            <p:nvPr userDrawn="1"/>
          </p:nvSpPr>
          <p:spPr>
            <a:xfrm rot="16200000">
              <a:off x="7220584" y="2758227"/>
              <a:ext cx="5612225" cy="5612225"/>
            </a:xfrm>
            <a:prstGeom prst="arc">
              <a:avLst>
                <a:gd name="adj1" fmla="val 14553369"/>
                <a:gd name="adj2" fmla="val 3028724"/>
              </a:avLst>
            </a:prstGeom>
            <a:ln>
              <a:solidFill>
                <a:schemeClr val="accent3">
                  <a:alpha val="12000"/>
                </a:schemeClr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2440112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Si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FA924F-E77C-8EC8-404A-9AF7FA3B82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bg2">
                    <a:lumMod val="50000"/>
                  </a:schemeClr>
                </a:solidFill>
                <a:latin typeface="Nexa Bold" panose="02000000000000000000" pitchFamily="50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F86FDE-DDDF-18EE-E2A6-2995032D3D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8CADA1C-ED2D-732E-1A7A-4215CFFF4A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bg2">
                    <a:lumMod val="50000"/>
                  </a:schemeClr>
                </a:solidFill>
                <a:latin typeface="Nexa Bold" panose="02000000000000000000" pitchFamily="50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E566DA1-ECAC-2895-C269-5C781DF2004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457C43-BD96-D113-E7AD-D7E533FD47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AD7B6F-4ABE-0C37-896E-BF937C6DFF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F2FEB5C-8DA8-0CFC-3832-14733F3A4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70C703C5-3462-2237-D5D6-DDA7E0988E0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F4A1556-D8AF-CBF0-C594-8297CE75CAA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12958F2-B07A-BB18-4654-A7B6CD008C1D}"/>
              </a:ext>
            </a:extLst>
          </p:cNvPr>
          <p:cNvCxnSpPr>
            <a:cxnSpLocks/>
          </p:cNvCxnSpPr>
          <p:nvPr userDrawn="1"/>
        </p:nvCxnSpPr>
        <p:spPr>
          <a:xfrm flipH="1">
            <a:off x="1582194" y="1262685"/>
            <a:ext cx="751368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CD5EBC7E-DBFB-BBCD-1B52-A4CF4204D7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381" y="120739"/>
            <a:ext cx="8160426" cy="1325563"/>
          </a:xfrm>
        </p:spPr>
        <p:txBody>
          <a:bodyPr/>
          <a:lstStyle>
            <a:lvl1pPr>
              <a:defRPr b="1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671450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FA924F-E77C-8EC8-404A-9AF7FA3B82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bg2">
                    <a:lumMod val="50000"/>
                  </a:schemeClr>
                </a:solidFill>
                <a:latin typeface="Nexa Bold" panose="02000000000000000000" pitchFamily="50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F86FDE-DDDF-18EE-E2A6-2995032D3D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8CADA1C-ED2D-732E-1A7A-4215CFFF4A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bg2">
                    <a:lumMod val="50000"/>
                  </a:schemeClr>
                </a:solidFill>
                <a:latin typeface="Nexa Bold" panose="02000000000000000000" pitchFamily="50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E566DA1-ECAC-2895-C269-5C781DF2004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457C43-BD96-D113-E7AD-D7E533FD47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AD7B6F-4ABE-0C37-896E-BF937C6DFF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F2FEB5C-8DA8-0CFC-3832-14733F3A4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70C703C5-3462-2237-D5D6-DDA7E0988E0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F4A1556-D8AF-CBF0-C594-8297CE75CAA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12958F2-B07A-BB18-4654-A7B6CD008C1D}"/>
              </a:ext>
            </a:extLst>
          </p:cNvPr>
          <p:cNvCxnSpPr>
            <a:cxnSpLocks/>
          </p:cNvCxnSpPr>
          <p:nvPr userDrawn="1"/>
        </p:nvCxnSpPr>
        <p:spPr>
          <a:xfrm flipH="1">
            <a:off x="1582194" y="1262685"/>
            <a:ext cx="751368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CD5EBC7E-DBFB-BBCD-1B52-A4CF4204D7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381" y="120739"/>
            <a:ext cx="8160426" cy="1325563"/>
          </a:xfrm>
        </p:spPr>
        <p:txBody>
          <a:bodyPr/>
          <a:lstStyle>
            <a:lvl1pPr>
              <a:defRPr b="1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B05ED7F-C3CB-F1AB-0D13-40D64480E1EB}"/>
              </a:ext>
            </a:extLst>
          </p:cNvPr>
          <p:cNvGrpSpPr/>
          <p:nvPr userDrawn="1"/>
        </p:nvGrpSpPr>
        <p:grpSpPr>
          <a:xfrm>
            <a:off x="7209216" y="2758227"/>
            <a:ext cx="5623593" cy="5612225"/>
            <a:chOff x="7209216" y="2758227"/>
            <a:chExt cx="5623593" cy="561222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202B66CE-628F-83AA-6C65-C9CFDA2A244B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>
              <a:grayscl/>
              <a:alphaModFix am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379" b="28024"/>
            <a:stretch/>
          </p:blipFill>
          <p:spPr>
            <a:xfrm>
              <a:off x="7209216" y="2764866"/>
              <a:ext cx="4982784" cy="4093134"/>
            </a:xfrm>
            <a:prstGeom prst="rect">
              <a:avLst/>
            </a:prstGeom>
          </p:spPr>
        </p:pic>
        <p:sp>
          <p:nvSpPr>
            <p:cNvPr id="15" name="Arc 14">
              <a:extLst>
                <a:ext uri="{FF2B5EF4-FFF2-40B4-BE49-F238E27FC236}">
                  <a16:creationId xmlns:a16="http://schemas.microsoft.com/office/drawing/2014/main" id="{4175E3FC-6420-950D-4C4B-59ED294A8095}"/>
                </a:ext>
              </a:extLst>
            </p:cNvPr>
            <p:cNvSpPr/>
            <p:nvPr userDrawn="1"/>
          </p:nvSpPr>
          <p:spPr>
            <a:xfrm rot="16200000">
              <a:off x="7220584" y="2758227"/>
              <a:ext cx="5612225" cy="5612225"/>
            </a:xfrm>
            <a:prstGeom prst="arc">
              <a:avLst>
                <a:gd name="adj1" fmla="val 14553369"/>
                <a:gd name="adj2" fmla="val 3028724"/>
              </a:avLst>
            </a:prstGeom>
            <a:ln>
              <a:solidFill>
                <a:schemeClr val="accent3">
                  <a:alpha val="12000"/>
                </a:schemeClr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6585520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Si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FC03C37-5C37-2063-819B-329CAD4A4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9BAAEE-96EB-9E9E-BDF2-6A6C0D03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CBE1CF-5E11-CF13-4A01-B0F9248EF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D109EB06-7C76-7254-6295-E04BAFF336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7C597F-3E1D-F7FE-C64A-4CE204FD973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43D9BE7-455B-6B8A-D812-806831664E6D}"/>
              </a:ext>
            </a:extLst>
          </p:cNvPr>
          <p:cNvCxnSpPr>
            <a:cxnSpLocks/>
          </p:cNvCxnSpPr>
          <p:nvPr userDrawn="1"/>
        </p:nvCxnSpPr>
        <p:spPr>
          <a:xfrm flipH="1">
            <a:off x="1582194" y="1262685"/>
            <a:ext cx="751368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0A076A08-4A72-105F-5348-DE95D05259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381" y="120739"/>
            <a:ext cx="8160426" cy="1325563"/>
          </a:xfrm>
        </p:spPr>
        <p:txBody>
          <a:bodyPr/>
          <a:lstStyle>
            <a:lvl1pPr>
              <a:defRPr b="1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62538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FC03C37-5C37-2063-819B-329CAD4A4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9BAAEE-96EB-9E9E-BDF2-6A6C0D03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CBE1CF-5E11-CF13-4A01-B0F9248EF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D109EB06-7C76-7254-6295-E04BAFF336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7C597F-3E1D-F7FE-C64A-4CE204FD973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43D9BE7-455B-6B8A-D812-806831664E6D}"/>
              </a:ext>
            </a:extLst>
          </p:cNvPr>
          <p:cNvCxnSpPr>
            <a:cxnSpLocks/>
          </p:cNvCxnSpPr>
          <p:nvPr userDrawn="1"/>
        </p:nvCxnSpPr>
        <p:spPr>
          <a:xfrm flipH="1">
            <a:off x="1582194" y="1262685"/>
            <a:ext cx="751368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0A076A08-4A72-105F-5348-DE95D05259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381" y="120739"/>
            <a:ext cx="8160426" cy="1325563"/>
          </a:xfrm>
        </p:spPr>
        <p:txBody>
          <a:bodyPr/>
          <a:lstStyle>
            <a:lvl1pPr>
              <a:defRPr b="1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292B77D-D732-E7D4-A6B1-0A966E6BF488}"/>
              </a:ext>
            </a:extLst>
          </p:cNvPr>
          <p:cNvGrpSpPr/>
          <p:nvPr userDrawn="1"/>
        </p:nvGrpSpPr>
        <p:grpSpPr>
          <a:xfrm>
            <a:off x="7209216" y="2758227"/>
            <a:ext cx="5623593" cy="5612225"/>
            <a:chOff x="7209216" y="2758227"/>
            <a:chExt cx="5623593" cy="5612225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802C5448-A851-B643-5EAD-72DA0FDD41B9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>
              <a:grayscl/>
              <a:alphaModFix am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379" b="28024"/>
            <a:stretch/>
          </p:blipFill>
          <p:spPr>
            <a:xfrm>
              <a:off x="7209216" y="2764866"/>
              <a:ext cx="4982784" cy="4093134"/>
            </a:xfrm>
            <a:prstGeom prst="rect">
              <a:avLst/>
            </a:prstGeom>
          </p:spPr>
        </p:pic>
        <p:sp>
          <p:nvSpPr>
            <p:cNvPr id="12" name="Arc 11">
              <a:extLst>
                <a:ext uri="{FF2B5EF4-FFF2-40B4-BE49-F238E27FC236}">
                  <a16:creationId xmlns:a16="http://schemas.microsoft.com/office/drawing/2014/main" id="{D11A7CE8-AD7B-8E77-CF09-1609492A8F9E}"/>
                </a:ext>
              </a:extLst>
            </p:cNvPr>
            <p:cNvSpPr/>
            <p:nvPr userDrawn="1"/>
          </p:nvSpPr>
          <p:spPr>
            <a:xfrm rot="16200000">
              <a:off x="7220584" y="2758227"/>
              <a:ext cx="5612225" cy="5612225"/>
            </a:xfrm>
            <a:prstGeom prst="arc">
              <a:avLst>
                <a:gd name="adj1" fmla="val 14553369"/>
                <a:gd name="adj2" fmla="val 3028724"/>
              </a:avLst>
            </a:prstGeom>
            <a:ln>
              <a:solidFill>
                <a:schemeClr val="accent3">
                  <a:alpha val="12000"/>
                </a:schemeClr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74633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Simple Grey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07E53C0-197E-4E39-3DF4-19226459296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475992" y="566709"/>
            <a:ext cx="2528178" cy="783735"/>
          </a:xfrm>
          <a:prstGeom prst="rect">
            <a:avLst/>
          </a:prstGeom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id="{14084F6E-C402-E001-B8A3-477D91DB623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0" y="136524"/>
            <a:ext cx="1655762" cy="16557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spc="150" baseline="0">
                <a:solidFill>
                  <a:schemeClr val="bg2">
                    <a:lumMod val="50000"/>
                  </a:schemeClr>
                </a:solidFill>
                <a:latin typeface="Nexa Bold" panose="02000000000000000000" pitchFamily="50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i="1">
                <a:solidFill>
                  <a:schemeClr val="bg2">
                    <a:lumMod val="50000"/>
                  </a:schemeClr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66F76-74B9-E616-003F-9F1206774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A85831-62F6-248F-2536-5365792A8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3824EA-FB57-AA42-CC47-107021875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Content Placeholder 3" descr="Diagram, engineering drawing&#10;&#10;Description automatically generated">
            <a:extLst>
              <a:ext uri="{FF2B5EF4-FFF2-40B4-BE49-F238E27FC236}">
                <a16:creationId xmlns:a16="http://schemas.microsoft.com/office/drawing/2014/main" id="{D75D2FB5-A6FD-7717-B985-1C45B2677747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12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443" y="1130179"/>
            <a:ext cx="9379113" cy="4597642"/>
          </a:xfrm>
          <a:prstGeom prst="rect">
            <a:avLst/>
          </a:prstGeom>
          <a:effectLst>
            <a:glow>
              <a:schemeClr val="tx1"/>
            </a:glow>
            <a:outerShdw blurRad="50800" dist="50800" dir="5400000" algn="ctr" rotWithShape="0">
              <a:srgbClr val="000000">
                <a:alpha val="0"/>
              </a:srgbClr>
            </a:outerShdw>
            <a:reflection endPos="0" dist="50800" dir="5400000" sy="-100000" algn="bl" rotWithShape="0"/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7E1513E-D9F7-4665-D50A-C49BD0623386}"/>
              </a:ext>
            </a:extLst>
          </p:cNvPr>
          <p:cNvSpPr txBox="1"/>
          <p:nvPr userDrawn="1"/>
        </p:nvSpPr>
        <p:spPr>
          <a:xfrm>
            <a:off x="8340436" y="5946135"/>
            <a:ext cx="3851564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7149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i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110B71-8D11-C201-F5B2-9A56EAFD4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2478E4-6752-116B-5D97-8F367EAA7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D55ED-4483-8F05-E5C2-D2DE6EA42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9308791A-1617-5FAE-52DC-B4FCE0CD39A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0" y="136525"/>
            <a:ext cx="1325563" cy="13255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A293F7C-F4FA-76C8-EA05-1F84426B2B4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1672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110B71-8D11-C201-F5B2-9A56EAFD4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2478E4-6752-116B-5D97-8F367EAA7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D55ED-4483-8F05-E5C2-D2DE6EA42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9308791A-1617-5FAE-52DC-B4FCE0CD39A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0" y="136525"/>
            <a:ext cx="1325563" cy="13255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A293F7C-F4FA-76C8-EA05-1F84426B2B4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A062EC69-293D-B068-6694-395BB9B235B7}"/>
              </a:ext>
            </a:extLst>
          </p:cNvPr>
          <p:cNvGrpSpPr/>
          <p:nvPr userDrawn="1"/>
        </p:nvGrpSpPr>
        <p:grpSpPr>
          <a:xfrm>
            <a:off x="7209216" y="2758227"/>
            <a:ext cx="5623593" cy="5612225"/>
            <a:chOff x="7209216" y="2758227"/>
            <a:chExt cx="5623593" cy="561222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19BD460-7D72-5C8C-9608-81656E56D4E5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>
              <a:grayscl/>
              <a:alphaModFix am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379" b="28024"/>
            <a:stretch/>
          </p:blipFill>
          <p:spPr>
            <a:xfrm>
              <a:off x="7209216" y="2764866"/>
              <a:ext cx="4982784" cy="4093134"/>
            </a:xfrm>
            <a:prstGeom prst="rect">
              <a:avLst/>
            </a:prstGeom>
          </p:spPr>
        </p:pic>
        <p:sp>
          <p:nvSpPr>
            <p:cNvPr id="10" name="Arc 9">
              <a:extLst>
                <a:ext uri="{FF2B5EF4-FFF2-40B4-BE49-F238E27FC236}">
                  <a16:creationId xmlns:a16="http://schemas.microsoft.com/office/drawing/2014/main" id="{9603E80E-EE02-763E-A618-4043A879275E}"/>
                </a:ext>
              </a:extLst>
            </p:cNvPr>
            <p:cNvSpPr/>
            <p:nvPr userDrawn="1"/>
          </p:nvSpPr>
          <p:spPr>
            <a:xfrm rot="16200000">
              <a:off x="7220584" y="2758227"/>
              <a:ext cx="5612225" cy="5612225"/>
            </a:xfrm>
            <a:prstGeom prst="arc">
              <a:avLst>
                <a:gd name="adj1" fmla="val 14553369"/>
                <a:gd name="adj2" fmla="val 3028724"/>
              </a:avLst>
            </a:prstGeom>
            <a:ln>
              <a:solidFill>
                <a:schemeClr val="accent3">
                  <a:alpha val="12000"/>
                </a:schemeClr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878112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110B71-8D11-C201-F5B2-9A56EAFD4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2478E4-6752-116B-5D97-8F367EAA7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D55ED-4483-8F05-E5C2-D2DE6EA42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685160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 Si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BA3A601-AD69-BD90-F09E-80EF172EFE7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id="{57F8D229-0EB4-A05E-9EAE-A42E73F9F4B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A48D10C-C2AC-E9A3-0317-086591DBE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1206501"/>
            <a:ext cx="3932237" cy="850898"/>
          </a:xfrm>
        </p:spPr>
        <p:txBody>
          <a:bodyPr anchor="b"/>
          <a:lstStyle>
            <a:lvl1pPr>
              <a:defRPr sz="3200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A2C8D8-EF13-9297-5883-FDD5DAECB3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1206501"/>
            <a:ext cx="6172200" cy="4654550"/>
          </a:xfrm>
        </p:spPr>
        <p:txBody>
          <a:bodyPr/>
          <a:lstStyle>
            <a:lvl1pPr>
              <a:defRPr sz="3200"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 sz="2800"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 sz="2400"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 sz="2000"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 sz="2000"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E8177A-3450-A672-3524-7CA2D51D60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2">
                    <a:lumMod val="50000"/>
                  </a:schemeClr>
                </a:solidFill>
                <a:latin typeface="Nexa-Book" panose="01000000000000000000" pitchFamily="2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FF38A2-818B-B1B4-9E19-F1AAAAEB7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3BB7C3-13B6-EFC7-D954-A082C1AB4A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F86874-56F0-02BD-3A56-CDDF72E26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481DAA9-7159-FCB3-921B-0B55F1EBACE0}"/>
              </a:ext>
            </a:extLst>
          </p:cNvPr>
          <p:cNvCxnSpPr>
            <a:cxnSpLocks/>
          </p:cNvCxnSpPr>
          <p:nvPr userDrawn="1"/>
        </p:nvCxnSpPr>
        <p:spPr>
          <a:xfrm flipH="1">
            <a:off x="838200" y="2057400"/>
            <a:ext cx="3933825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8576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BA3A601-AD69-BD90-F09E-80EF172EFE7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id="{57F8D229-0EB4-A05E-9EAE-A42E73F9F4B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A48D10C-C2AC-E9A3-0317-086591DBE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1206501"/>
            <a:ext cx="3932237" cy="850898"/>
          </a:xfrm>
        </p:spPr>
        <p:txBody>
          <a:bodyPr anchor="b"/>
          <a:lstStyle>
            <a:lvl1pPr>
              <a:defRPr sz="3200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A2C8D8-EF13-9297-5883-FDD5DAECB3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1206501"/>
            <a:ext cx="6172200" cy="4654550"/>
          </a:xfrm>
        </p:spPr>
        <p:txBody>
          <a:bodyPr/>
          <a:lstStyle>
            <a:lvl1pPr>
              <a:defRPr sz="3200"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1pPr>
            <a:lvl2pPr>
              <a:defRPr sz="2800"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2pPr>
            <a:lvl3pPr>
              <a:defRPr sz="2400"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3pPr>
            <a:lvl4pPr>
              <a:defRPr sz="2000"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4pPr>
            <a:lvl5pPr>
              <a:defRPr sz="2000">
                <a:solidFill>
                  <a:schemeClr val="bg2">
                    <a:lumMod val="50000"/>
                  </a:schemeClr>
                </a:solidFill>
                <a:latin typeface="Nexa-Light" panose="01000000000000000000" pitchFamily="2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E8177A-3450-A672-3524-7CA2D51D60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2">
                    <a:lumMod val="50000"/>
                  </a:schemeClr>
                </a:solidFill>
                <a:latin typeface="Nexa-Book" panose="01000000000000000000" pitchFamily="2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FF38A2-818B-B1B4-9E19-F1AAAAEB7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3BB7C3-13B6-EFC7-D954-A082C1AB4A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F86874-56F0-02BD-3A56-CDDF72E26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481DAA9-7159-FCB3-921B-0B55F1EBACE0}"/>
              </a:ext>
            </a:extLst>
          </p:cNvPr>
          <p:cNvCxnSpPr>
            <a:cxnSpLocks/>
          </p:cNvCxnSpPr>
          <p:nvPr userDrawn="1"/>
        </p:nvCxnSpPr>
        <p:spPr>
          <a:xfrm flipH="1">
            <a:off x="838200" y="2057400"/>
            <a:ext cx="3933825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0C984A1-6593-853A-9B97-65F3D4B10071}"/>
              </a:ext>
            </a:extLst>
          </p:cNvPr>
          <p:cNvGrpSpPr/>
          <p:nvPr userDrawn="1"/>
        </p:nvGrpSpPr>
        <p:grpSpPr>
          <a:xfrm>
            <a:off x="7209216" y="2758227"/>
            <a:ext cx="5623593" cy="5612225"/>
            <a:chOff x="7209216" y="2758227"/>
            <a:chExt cx="5623593" cy="561222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8B8DA1D-5808-60BA-D1A1-B8EECC1B70A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4">
              <a:grayscl/>
              <a:alphaModFix am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379" b="28024"/>
            <a:stretch/>
          </p:blipFill>
          <p:spPr>
            <a:xfrm>
              <a:off x="7209216" y="2764866"/>
              <a:ext cx="4982784" cy="4093134"/>
            </a:xfrm>
            <a:prstGeom prst="rect">
              <a:avLst/>
            </a:prstGeom>
          </p:spPr>
        </p:pic>
        <p:sp>
          <p:nvSpPr>
            <p:cNvPr id="13" name="Arc 12">
              <a:extLst>
                <a:ext uri="{FF2B5EF4-FFF2-40B4-BE49-F238E27FC236}">
                  <a16:creationId xmlns:a16="http://schemas.microsoft.com/office/drawing/2014/main" id="{2B67F314-AC9F-2A3B-3561-2F1141B54268}"/>
                </a:ext>
              </a:extLst>
            </p:cNvPr>
            <p:cNvSpPr/>
            <p:nvPr userDrawn="1"/>
          </p:nvSpPr>
          <p:spPr>
            <a:xfrm rot="16200000">
              <a:off x="7220584" y="2758227"/>
              <a:ext cx="5612225" cy="5612225"/>
            </a:xfrm>
            <a:prstGeom prst="arc">
              <a:avLst>
                <a:gd name="adj1" fmla="val 14553369"/>
                <a:gd name="adj2" fmla="val 3028724"/>
              </a:avLst>
            </a:prstGeom>
            <a:ln>
              <a:solidFill>
                <a:schemeClr val="accent3">
                  <a:alpha val="12000"/>
                </a:schemeClr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46283753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 Si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CDF6C-F99F-1AFA-98D0-D46A9AD35D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1207476"/>
            <a:ext cx="3932237" cy="849923"/>
          </a:xfrm>
        </p:spPr>
        <p:txBody>
          <a:bodyPr anchor="b"/>
          <a:lstStyle>
            <a:lvl1pPr>
              <a:defRPr sz="3200">
                <a:solidFill>
                  <a:srgbClr val="00B0F0"/>
                </a:solidFill>
                <a:latin typeface="Nexa-Book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EB44C9D-2112-79B0-4816-9E78BD29BD0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207476"/>
            <a:ext cx="6172200" cy="465357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78CF4E-C176-9D12-7120-4D0A9F2DAE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2">
                    <a:lumMod val="50000"/>
                  </a:schemeClr>
                </a:solidFill>
                <a:latin typeface="Nexa-Book" panose="01000000000000000000" pitchFamily="2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FCB104-0143-327D-34B1-7151C91F2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CEEECE-E60B-0CC8-E29F-58D51A5130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191EF0-CF7E-5D1F-2062-9EBDCCA48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EA6701-4F96-CE0C-492C-6DFAA4D17FA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200" y="485586"/>
            <a:ext cx="2023997" cy="627439"/>
          </a:xfrm>
          <a:prstGeom prst="rect">
            <a:avLst/>
          </a:prstGeom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id="{04F42B12-34D2-EC73-93B8-A643C1AB715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5" y="86085"/>
            <a:ext cx="1325563" cy="1325563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8225E6E-34E3-8E0F-A53C-AEDCE8120288}"/>
              </a:ext>
            </a:extLst>
          </p:cNvPr>
          <p:cNvCxnSpPr>
            <a:cxnSpLocks/>
          </p:cNvCxnSpPr>
          <p:nvPr userDrawn="1"/>
        </p:nvCxnSpPr>
        <p:spPr>
          <a:xfrm flipH="1">
            <a:off x="838200" y="2057400"/>
            <a:ext cx="3933825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33632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ck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110B71-8D11-C201-F5B2-9A56EAFD4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2478E4-6752-116B-5D97-8F367EAA7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D55ED-4483-8F05-E5C2-D2DE6EA42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17214950-9F4F-61CB-028E-624818BE881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637" y="816637"/>
            <a:ext cx="5224725" cy="522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961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ck Logo Blue Backgor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4AF69F4-770D-1B85-848B-D57E7B0CA1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B0F0">
                  <a:shade val="30000"/>
                  <a:satMod val="115000"/>
                </a:srgbClr>
              </a:gs>
              <a:gs pos="0">
                <a:srgbClr val="00B0F0">
                  <a:shade val="67500"/>
                  <a:satMod val="115000"/>
                </a:srgbClr>
              </a:gs>
              <a:gs pos="85000">
                <a:srgbClr val="00B0F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110B71-8D11-C201-F5B2-9A56EAFD4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2478E4-6752-116B-5D97-8F367EAA7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D55ED-4483-8F05-E5C2-D2DE6EA42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17214950-9F4F-61CB-028E-624818BE881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637" y="816637"/>
            <a:ext cx="5224725" cy="522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3174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hite Logo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66A0D65-B433-449D-A2E1-10BC8BD32A5D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B0F0">
                  <a:shade val="30000"/>
                  <a:satMod val="115000"/>
                </a:srgbClr>
              </a:gs>
              <a:gs pos="0">
                <a:srgbClr val="00B0F0">
                  <a:shade val="67500"/>
                  <a:satMod val="115000"/>
                </a:srgbClr>
              </a:gs>
              <a:gs pos="44000">
                <a:srgbClr val="00B0F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00C4F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110B71-8D11-C201-F5B2-9A56EAFD4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2478E4-6752-116B-5D97-8F367EAA7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D55ED-4483-8F05-E5C2-D2DE6EA42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7214950-9F4F-61CB-028E-624818BE881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83637" y="816637"/>
            <a:ext cx="5224725" cy="522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6225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hite Logo 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110B71-8D11-C201-F5B2-9A56EAFD4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2478E4-6752-116B-5D97-8F367EAA7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D55ED-4483-8F05-E5C2-D2DE6EA42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7214950-9F4F-61CB-028E-624818BE881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83636" y="816636"/>
            <a:ext cx="5224725" cy="5224725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9CF1ACE1-D73B-D8C2-A924-FC1C935A2DAE}"/>
              </a:ext>
            </a:extLst>
          </p:cNvPr>
          <p:cNvSpPr/>
          <p:nvPr userDrawn="1"/>
        </p:nvSpPr>
        <p:spPr>
          <a:xfrm>
            <a:off x="3483636" y="816637"/>
            <a:ext cx="5224725" cy="5224725"/>
          </a:xfrm>
          <a:prstGeom prst="ellipse">
            <a:avLst/>
          </a:prstGeom>
          <a:noFill/>
          <a:ln w="38100">
            <a:solidFill>
              <a:srgbClr val="01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17854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Simple Grey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07E53C0-197E-4E39-3DF4-19226459296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475992" y="566709"/>
            <a:ext cx="2528178" cy="783735"/>
          </a:xfrm>
          <a:prstGeom prst="rect">
            <a:avLst/>
          </a:prstGeom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id="{14084F6E-C402-E001-B8A3-477D91DB623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0" y="136524"/>
            <a:ext cx="1655762" cy="16557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spc="150" baseline="0">
                <a:solidFill>
                  <a:schemeClr val="bg2">
                    <a:lumMod val="50000"/>
                  </a:schemeClr>
                </a:solidFill>
                <a:latin typeface="Nexa Bold" panose="02000000000000000000" pitchFamily="50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i="1">
                <a:solidFill>
                  <a:schemeClr val="bg2">
                    <a:lumMod val="50000"/>
                  </a:schemeClr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66F76-74B9-E616-003F-9F1206774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A85831-62F6-248F-2536-5365792A8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3824EA-FB57-AA42-CC47-107021875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Content Placeholder 3" descr="Diagram, engineering drawing&#10;&#10;Description automatically generated">
            <a:extLst>
              <a:ext uri="{FF2B5EF4-FFF2-40B4-BE49-F238E27FC236}">
                <a16:creationId xmlns:a16="http://schemas.microsoft.com/office/drawing/2014/main" id="{D75D2FB5-A6FD-7717-B985-1C45B2677747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12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443" y="1130179"/>
            <a:ext cx="9379113" cy="4597642"/>
          </a:xfrm>
          <a:prstGeom prst="rect">
            <a:avLst/>
          </a:prstGeom>
          <a:effectLst>
            <a:glow>
              <a:schemeClr val="tx1"/>
            </a:glow>
            <a:outerShdw blurRad="50800" dist="50800" dir="5400000" algn="ctr" rotWithShape="0">
              <a:srgbClr val="000000">
                <a:alpha val="0"/>
              </a:srgbClr>
            </a:outerShdw>
            <a:reflection endPos="0" dist="50800" dir="5400000" sy="-100000" algn="bl" rotWithShape="0"/>
          </a:effectLst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EA7E8DB-A4AC-8027-9A53-75C66510D5D0}"/>
              </a:ext>
            </a:extLst>
          </p:cNvPr>
          <p:cNvCxnSpPr>
            <a:cxnSpLocks noChangeShapeType="1"/>
          </p:cNvCxnSpPr>
          <p:nvPr userDrawn="1"/>
        </p:nvCxnSpPr>
        <p:spPr bwMode="auto">
          <a:xfrm>
            <a:off x="3402038" y="3509963"/>
            <a:ext cx="5438686" cy="0"/>
          </a:xfrm>
          <a:prstGeom prst="line">
            <a:avLst/>
          </a:prstGeom>
          <a:noFill/>
          <a:ln w="25400">
            <a:solidFill>
              <a:srgbClr val="660066"/>
            </a:solidFill>
            <a:prstDash val="dot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7629CA6-0662-2D71-1B21-AE49055667F6}"/>
              </a:ext>
            </a:extLst>
          </p:cNvPr>
          <p:cNvSpPr txBox="1"/>
          <p:nvPr userDrawn="1"/>
        </p:nvSpPr>
        <p:spPr>
          <a:xfrm>
            <a:off x="8340436" y="5946135"/>
            <a:ext cx="3851564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346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Simple Grey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 descr="Diagram, engineering drawing&#10;&#10;Description automatically generated">
            <a:extLst>
              <a:ext uri="{FF2B5EF4-FFF2-40B4-BE49-F238E27FC236}">
                <a16:creationId xmlns:a16="http://schemas.microsoft.com/office/drawing/2014/main" id="{E1C1C02C-18E1-780A-8763-41AE0F2917B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12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443" y="1130179"/>
            <a:ext cx="9379113" cy="4597642"/>
          </a:xfrm>
          <a:prstGeom prst="rect">
            <a:avLst/>
          </a:prstGeom>
          <a:effectLst>
            <a:glow>
              <a:schemeClr val="tx1"/>
            </a:glow>
            <a:outerShdw blurRad="50800" dist="50800" dir="5400000" algn="ctr" rotWithShape="0">
              <a:srgbClr val="000000">
                <a:alpha val="0"/>
              </a:srgbClr>
            </a:outerShdw>
            <a:reflection endPos="0" dist="50800" dir="5400000" sy="-100000" algn="bl" rotWithShape="0"/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07E53C0-197E-4E39-3DF4-19226459296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475992" y="566709"/>
            <a:ext cx="2528178" cy="783735"/>
          </a:xfrm>
          <a:prstGeom prst="rect">
            <a:avLst/>
          </a:prstGeom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id="{14084F6E-C402-E001-B8A3-477D91DB6233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0" y="136524"/>
            <a:ext cx="1655762" cy="16557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54400" y="2500833"/>
            <a:ext cx="4347501" cy="565735"/>
          </a:xfrm>
        </p:spPr>
        <p:txBody>
          <a:bodyPr anchor="b">
            <a:normAutofit/>
          </a:bodyPr>
          <a:lstStyle>
            <a:lvl1pPr algn="ctr">
              <a:defRPr sz="3000" spc="150" baseline="0">
                <a:solidFill>
                  <a:schemeClr val="bg2">
                    <a:lumMod val="50000"/>
                  </a:schemeClr>
                </a:solidFill>
                <a:latin typeface="Nexa-Bold" panose="01000000000000000000" pitchFamily="2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142992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000" i="1">
                <a:solidFill>
                  <a:schemeClr val="bg2">
                    <a:lumMod val="50000"/>
                  </a:schemeClr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66F76-74B9-E616-003F-9F1206774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A85831-62F6-248F-2536-5365792A8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3824EA-FB57-AA42-CC47-107021875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44F0A-52D2-552F-0A18-5EBE0472DC5E}"/>
              </a:ext>
            </a:extLst>
          </p:cNvPr>
          <p:cNvSpPr txBox="1"/>
          <p:nvPr userDrawn="1"/>
        </p:nvSpPr>
        <p:spPr>
          <a:xfrm>
            <a:off x="8340436" y="5946135"/>
            <a:ext cx="3851564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4111F31-A7FB-AB43-EE29-2BCF7DB70B07}"/>
              </a:ext>
            </a:extLst>
          </p:cNvPr>
          <p:cNvCxnSpPr>
            <a:cxnSpLocks noChangeShapeType="1"/>
          </p:cNvCxnSpPr>
          <p:nvPr userDrawn="1"/>
        </p:nvCxnSpPr>
        <p:spPr bwMode="auto">
          <a:xfrm>
            <a:off x="3059138" y="3066568"/>
            <a:ext cx="5438686" cy="0"/>
          </a:xfrm>
          <a:prstGeom prst="line">
            <a:avLst/>
          </a:prstGeom>
          <a:noFill/>
          <a:ln w="25400">
            <a:solidFill>
              <a:srgbClr val="660066"/>
            </a:solidFill>
            <a:prstDash val="dot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104487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Simple Logo Blu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127661D-AEBD-17AC-4B6C-4A3EDB784F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grayscl/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79" b="28024"/>
          <a:stretch/>
        </p:blipFill>
        <p:spPr>
          <a:xfrm>
            <a:off x="5159912" y="1081454"/>
            <a:ext cx="7032088" cy="5776546"/>
          </a:xfrm>
          <a:prstGeom prst="rect">
            <a:avLst/>
          </a:prstGeom>
        </p:spPr>
      </p:pic>
      <p:sp>
        <p:nvSpPr>
          <p:cNvPr id="10" name="Arc 9">
            <a:extLst>
              <a:ext uri="{FF2B5EF4-FFF2-40B4-BE49-F238E27FC236}">
                <a16:creationId xmlns:a16="http://schemas.microsoft.com/office/drawing/2014/main" id="{7A42C6AB-54B1-13FD-E709-ED01A315E46D}"/>
              </a:ext>
            </a:extLst>
          </p:cNvPr>
          <p:cNvSpPr/>
          <p:nvPr userDrawn="1"/>
        </p:nvSpPr>
        <p:spPr>
          <a:xfrm rot="16200000">
            <a:off x="5175955" y="1072085"/>
            <a:ext cx="7920404" cy="7920404"/>
          </a:xfrm>
          <a:prstGeom prst="arc">
            <a:avLst>
              <a:gd name="adj1" fmla="val 14553369"/>
              <a:gd name="adj2" fmla="val 3028724"/>
            </a:avLst>
          </a:prstGeom>
          <a:ln>
            <a:solidFill>
              <a:schemeClr val="accent3">
                <a:alpha val="3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07E53C0-197E-4E39-3DF4-19226459296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475992" y="566709"/>
            <a:ext cx="2528178" cy="783735"/>
          </a:xfrm>
          <a:prstGeom prst="rect">
            <a:avLst/>
          </a:prstGeom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id="{14084F6E-C402-E001-B8A3-477D91DB6233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0" y="136524"/>
            <a:ext cx="1655762" cy="16557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spc="150" baseline="0">
                <a:solidFill>
                  <a:srgbClr val="00B0F0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i="1">
                <a:solidFill>
                  <a:srgbClr val="00B0F0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66F76-74B9-E616-003F-9F1206774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A85831-62F6-248F-2536-5365792A8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3824EA-FB57-AA42-CC47-107021875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6956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Simple Logo Grey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127661D-AEBD-17AC-4B6C-4A3EDB784F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grayscl/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79" b="28024"/>
          <a:stretch/>
        </p:blipFill>
        <p:spPr>
          <a:xfrm>
            <a:off x="5159912" y="1081454"/>
            <a:ext cx="7032088" cy="5776546"/>
          </a:xfrm>
          <a:prstGeom prst="rect">
            <a:avLst/>
          </a:prstGeom>
        </p:spPr>
      </p:pic>
      <p:sp>
        <p:nvSpPr>
          <p:cNvPr id="10" name="Arc 9">
            <a:extLst>
              <a:ext uri="{FF2B5EF4-FFF2-40B4-BE49-F238E27FC236}">
                <a16:creationId xmlns:a16="http://schemas.microsoft.com/office/drawing/2014/main" id="{7A42C6AB-54B1-13FD-E709-ED01A315E46D}"/>
              </a:ext>
            </a:extLst>
          </p:cNvPr>
          <p:cNvSpPr/>
          <p:nvPr userDrawn="1"/>
        </p:nvSpPr>
        <p:spPr>
          <a:xfrm rot="16200000">
            <a:off x="5175955" y="1072085"/>
            <a:ext cx="7920404" cy="7920404"/>
          </a:xfrm>
          <a:prstGeom prst="arc">
            <a:avLst>
              <a:gd name="adj1" fmla="val 14553369"/>
              <a:gd name="adj2" fmla="val 3028724"/>
            </a:avLst>
          </a:prstGeom>
          <a:ln>
            <a:solidFill>
              <a:schemeClr val="accent3">
                <a:alpha val="3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07E53C0-197E-4E39-3DF4-19226459296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475992" y="566709"/>
            <a:ext cx="2528178" cy="783735"/>
          </a:xfrm>
          <a:prstGeom prst="rect">
            <a:avLst/>
          </a:prstGeom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id="{14084F6E-C402-E001-B8A3-477D91DB6233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0" y="136524"/>
            <a:ext cx="1655762" cy="16557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spc="150" baseline="0">
                <a:solidFill>
                  <a:schemeClr val="bg2">
                    <a:lumMod val="50000"/>
                  </a:schemeClr>
                </a:solidFill>
                <a:latin typeface="Nexa Bold" panose="02000000000000000000" pitchFamily="50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i="1">
                <a:solidFill>
                  <a:schemeClr val="bg2">
                    <a:lumMod val="50000"/>
                  </a:schemeClr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66F76-74B9-E616-003F-9F1206774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D346-A915-4882-A510-80C55F2B02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A85831-62F6-248F-2536-5365792A8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3824EA-FB57-AA42-CC47-107021875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180C-7AC5-428A-9DBB-8DF57BA3157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733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Logo White/Blu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42831A6E-5C61-78AF-5D8D-D13531A7B87B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00B0F0">
                  <a:shade val="30000"/>
                  <a:satMod val="115000"/>
                </a:srgbClr>
              </a:gs>
              <a:gs pos="23000">
                <a:srgbClr val="00B0F0">
                  <a:shade val="67500"/>
                  <a:satMod val="115000"/>
                </a:srgbClr>
              </a:gs>
              <a:gs pos="100000">
                <a:srgbClr val="00B0F0">
                  <a:shade val="100000"/>
                  <a:satMod val="115000"/>
                </a:srgbClr>
              </a:gs>
            </a:gsLst>
            <a:lin ang="13500000" scaled="1"/>
            <a:tileRect/>
          </a:gra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1084A2C-5D21-7A98-F6D9-A5AC70C5716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79" b="28024"/>
          <a:stretch/>
        </p:blipFill>
        <p:spPr>
          <a:xfrm>
            <a:off x="5159912" y="1081454"/>
            <a:ext cx="7032088" cy="577654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F0FC399-1E99-64E5-3C59-25E3AD9900B6}"/>
              </a:ext>
            </a:extLst>
          </p:cNvPr>
          <p:cNvSpPr txBox="1"/>
          <p:nvPr userDrawn="1"/>
        </p:nvSpPr>
        <p:spPr>
          <a:xfrm>
            <a:off x="8331200" y="337402"/>
            <a:ext cx="3860800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chemeClr val="bg1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6206" y="2767280"/>
            <a:ext cx="3657793" cy="1323439"/>
          </a:xfrm>
        </p:spPr>
        <p:txBody>
          <a:bodyPr anchor="b">
            <a:normAutofit/>
          </a:bodyPr>
          <a:lstStyle>
            <a:lvl1pPr algn="l">
              <a:lnSpc>
                <a:spcPct val="100000"/>
              </a:lnSpc>
              <a:defRPr sz="4000" b="1" spc="200" baseline="0">
                <a:solidFill>
                  <a:schemeClr val="bg1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6206" y="4590215"/>
            <a:ext cx="3657793" cy="884144"/>
          </a:xfrm>
        </p:spPr>
        <p:txBody>
          <a:bodyPr>
            <a:normAutofit/>
          </a:bodyPr>
          <a:lstStyle>
            <a:lvl1pPr marL="0" indent="0" algn="l">
              <a:buNone/>
              <a:defRPr sz="2400" b="1" i="1">
                <a:solidFill>
                  <a:schemeClr val="bg1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64936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Simple Logo White/Blu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A1084A2C-5D21-7A98-F6D9-A5AC70C5716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79" b="28024"/>
          <a:stretch/>
        </p:blipFill>
        <p:spPr>
          <a:xfrm>
            <a:off x="5159912" y="1081454"/>
            <a:ext cx="7032088" cy="577654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F0FC399-1E99-64E5-3C59-25E3AD9900B6}"/>
              </a:ext>
            </a:extLst>
          </p:cNvPr>
          <p:cNvSpPr txBox="1"/>
          <p:nvPr userDrawn="1"/>
        </p:nvSpPr>
        <p:spPr>
          <a:xfrm>
            <a:off x="8331200" y="337402"/>
            <a:ext cx="3860800" cy="40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b="1" i="1" dirty="0">
                <a:solidFill>
                  <a:srgbClr val="00B0F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Learn, Create, Innovate};</a:t>
            </a:r>
            <a:endParaRPr lang="en-US" sz="2000" b="1" i="1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7CCB3D-C221-6ABC-3252-89E6D68BC5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6206" y="2767280"/>
            <a:ext cx="3657793" cy="1323439"/>
          </a:xfrm>
        </p:spPr>
        <p:txBody>
          <a:bodyPr anchor="b">
            <a:normAutofit/>
          </a:bodyPr>
          <a:lstStyle>
            <a:lvl1pPr algn="l">
              <a:lnSpc>
                <a:spcPct val="100000"/>
              </a:lnSpc>
              <a:defRPr sz="4000" b="1" spc="200" baseline="0">
                <a:solidFill>
                  <a:srgbClr val="00B0F0"/>
                </a:solidFill>
                <a:latin typeface="Nexa Bold" panose="02000000000000000000" pitchFamily="50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1009A-C110-F658-0A21-7D89E80E2B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6206" y="4590215"/>
            <a:ext cx="3657793" cy="884144"/>
          </a:xfrm>
        </p:spPr>
        <p:txBody>
          <a:bodyPr>
            <a:normAutofit/>
          </a:bodyPr>
          <a:lstStyle>
            <a:lvl1pPr marL="0" indent="0" algn="l">
              <a:buNone/>
              <a:defRPr sz="2400" b="1" i="1">
                <a:solidFill>
                  <a:srgbClr val="00B0F0"/>
                </a:solidFill>
                <a:latin typeface="Nexa Bold" panose="02000000000000000000" pitchFamily="50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61F30BF6-4AB5-5793-16E3-01544A52D6F8}"/>
              </a:ext>
            </a:extLst>
          </p:cNvPr>
          <p:cNvSpPr/>
          <p:nvPr userDrawn="1"/>
        </p:nvSpPr>
        <p:spPr>
          <a:xfrm rot="16200000">
            <a:off x="5175955" y="1072085"/>
            <a:ext cx="7920404" cy="7920404"/>
          </a:xfrm>
          <a:prstGeom prst="arc">
            <a:avLst>
              <a:gd name="adj1" fmla="val 14553369"/>
              <a:gd name="adj2" fmla="val 3028724"/>
            </a:avLst>
          </a:prstGeom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0358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6E79A1B-8910-5BC1-CF92-B38FE72CB2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646328-37A7-2676-1096-E57A9505D4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AF5011-76B3-0174-3A68-9C86EC07D8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27316D-C409-4712-90E5-1C58F0743890}" type="datetimeFigureOut">
              <a:rPr lang="en-GB" smtClean="0"/>
              <a:t>10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A66A41-F04C-56FA-AB94-EC92BB1FF8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F6920-6913-6447-389F-BACD3E6EE7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4D00A0-B5A4-4974-B922-5D8D8E00DFD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808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66" r:id="rId3"/>
    <p:sldLayoutId id="2147483670" r:id="rId4"/>
    <p:sldLayoutId id="2147483676" r:id="rId5"/>
    <p:sldLayoutId id="2147483667" r:id="rId6"/>
    <p:sldLayoutId id="2147483671" r:id="rId7"/>
    <p:sldLayoutId id="2147483660" r:id="rId8"/>
    <p:sldLayoutId id="2147483665" r:id="rId9"/>
    <p:sldLayoutId id="2147483672" r:id="rId10"/>
    <p:sldLayoutId id="2147483673" r:id="rId11"/>
    <p:sldLayoutId id="2147483664" r:id="rId12"/>
    <p:sldLayoutId id="2147483661" r:id="rId13"/>
    <p:sldLayoutId id="2147483662" r:id="rId14"/>
    <p:sldLayoutId id="2147483674" r:id="rId15"/>
    <p:sldLayoutId id="2147483675" r:id="rId16"/>
    <p:sldLayoutId id="2147483663" r:id="rId17"/>
    <p:sldLayoutId id="2147483691" r:id="rId18"/>
    <p:sldLayoutId id="2147483677" r:id="rId19"/>
    <p:sldLayoutId id="2147483679" r:id="rId20"/>
    <p:sldLayoutId id="2147483678" r:id="rId21"/>
    <p:sldLayoutId id="2147483680" r:id="rId22"/>
    <p:sldLayoutId id="2147483681" r:id="rId23"/>
    <p:sldLayoutId id="2147483692" r:id="rId24"/>
    <p:sldLayoutId id="2147483682" r:id="rId25"/>
    <p:sldLayoutId id="2147483683" r:id="rId26"/>
    <p:sldLayoutId id="2147483693" r:id="rId27"/>
    <p:sldLayoutId id="2147483685" r:id="rId28"/>
    <p:sldLayoutId id="2147483684" r:id="rId29"/>
    <p:sldLayoutId id="2147483687" r:id="rId30"/>
    <p:sldLayoutId id="2147483686" r:id="rId31"/>
    <p:sldLayoutId id="2147483688" r:id="rId32"/>
    <p:sldLayoutId id="2147483695" r:id="rId33"/>
    <p:sldLayoutId id="2147483689" r:id="rId34"/>
    <p:sldLayoutId id="2147483690" r:id="rId35"/>
    <p:sldLayoutId id="2147483696" r:id="rId36"/>
    <p:sldLayoutId id="2147483698" r:id="rId37"/>
    <p:sldLayoutId id="2147483697" r:id="rId38"/>
    <p:sldLayoutId id="2147483699" r:id="rId3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3.xml"/><Relationship Id="rId13" Type="http://schemas.openxmlformats.org/officeDocument/2006/relationships/image" Target="../media/image67.png"/><Relationship Id="rId18" Type="http://schemas.openxmlformats.org/officeDocument/2006/relationships/customXml" Target="../ink/ink39.xml"/><Relationship Id="rId3" Type="http://schemas.openxmlformats.org/officeDocument/2006/relationships/image" Target="../media/image13.png"/><Relationship Id="rId7" Type="http://schemas.openxmlformats.org/officeDocument/2006/relationships/image" Target="../media/image65.png"/><Relationship Id="rId12" Type="http://schemas.openxmlformats.org/officeDocument/2006/relationships/customXml" Target="../ink/ink35.xml"/><Relationship Id="rId17" Type="http://schemas.openxmlformats.org/officeDocument/2006/relationships/image" Target="../media/image68.png"/><Relationship Id="rId2" Type="http://schemas.openxmlformats.org/officeDocument/2006/relationships/image" Target="../media/image64.png"/><Relationship Id="rId16" Type="http://schemas.openxmlformats.org/officeDocument/2006/relationships/customXml" Target="../ink/ink38.xml"/><Relationship Id="rId1" Type="http://schemas.openxmlformats.org/officeDocument/2006/relationships/slideLayout" Target="../slideLayouts/slideLayout22.xml"/><Relationship Id="rId6" Type="http://schemas.openxmlformats.org/officeDocument/2006/relationships/customXml" Target="../ink/ink32.xml"/><Relationship Id="rId11" Type="http://schemas.openxmlformats.org/officeDocument/2006/relationships/image" Target="../media/image16.png"/><Relationship Id="rId5" Type="http://schemas.openxmlformats.org/officeDocument/2006/relationships/image" Target="../media/image7.png"/><Relationship Id="rId15" Type="http://schemas.openxmlformats.org/officeDocument/2006/relationships/customXml" Target="../ink/ink37.xml"/><Relationship Id="rId10" Type="http://schemas.openxmlformats.org/officeDocument/2006/relationships/customXml" Target="../ink/ink34.xml"/><Relationship Id="rId4" Type="http://schemas.openxmlformats.org/officeDocument/2006/relationships/customXml" Target="../ink/ink31.xml"/><Relationship Id="rId9" Type="http://schemas.openxmlformats.org/officeDocument/2006/relationships/image" Target="../media/image66.png"/><Relationship Id="rId14" Type="http://schemas.openxmlformats.org/officeDocument/2006/relationships/customXml" Target="../ink/ink36.xml"/></Relationships>
</file>

<file path=ppt/slides/_rels/slide11.xml.rels><?xml version="1.0" encoding="UTF-8" standalone="yes"?>
<Relationships xmlns="http://schemas.openxmlformats.org/package/2006/relationships"><Relationship Id="rId18" Type="http://schemas.openxmlformats.org/officeDocument/2006/relationships/customXml" Target="../ink/ink44.xml"/><Relationship Id="rId39" Type="http://schemas.openxmlformats.org/officeDocument/2006/relationships/customXml" Target="../ink/ink49.xml"/><Relationship Id="rId72" Type="http://schemas.openxmlformats.org/officeDocument/2006/relationships/customXml" Target="../ink/ink52.xml"/><Relationship Id="rId3" Type="http://schemas.openxmlformats.org/officeDocument/2006/relationships/image" Target="../media/image13.png"/><Relationship Id="rId21" Type="http://schemas.openxmlformats.org/officeDocument/2006/relationships/image" Target="../media/image75.png"/><Relationship Id="rId17" Type="http://schemas.openxmlformats.org/officeDocument/2006/relationships/customXml" Target="../ink/ink43.xml"/><Relationship Id="rId38" Type="http://schemas.openxmlformats.org/officeDocument/2006/relationships/image" Target="../media/image83.png"/><Relationship Id="rId71" Type="http://schemas.openxmlformats.org/officeDocument/2006/relationships/image" Target="../media/image99.png"/><Relationship Id="rId2" Type="http://schemas.openxmlformats.org/officeDocument/2006/relationships/image" Target="../media/image223.png"/><Relationship Id="rId16" Type="http://schemas.openxmlformats.org/officeDocument/2006/relationships/customXml" Target="../ink/ink42.xml"/><Relationship Id="rId20" Type="http://schemas.openxmlformats.org/officeDocument/2006/relationships/customXml" Target="../ink/ink46.xml"/><Relationship Id="rId70" Type="http://schemas.openxmlformats.org/officeDocument/2006/relationships/customXml" Target="../ink/ink51.xml"/><Relationship Id="rId1" Type="http://schemas.openxmlformats.org/officeDocument/2006/relationships/slideLayout" Target="../slideLayouts/slideLayout22.xml"/><Relationship Id="rId40" Type="http://schemas.openxmlformats.org/officeDocument/2006/relationships/customXml" Target="../ink/ink50.xml"/><Relationship Id="rId15" Type="http://schemas.openxmlformats.org/officeDocument/2006/relationships/image" Target="../media/image74.png"/><Relationship Id="rId5" Type="http://schemas.openxmlformats.org/officeDocument/2006/relationships/image" Target="../media/image16.png"/><Relationship Id="rId23" Type="http://schemas.openxmlformats.org/officeDocument/2006/relationships/customXml" Target="../ink/ink48.xml"/><Relationship Id="rId10" Type="http://schemas.openxmlformats.org/officeDocument/2006/relationships/customXml" Target="../ink/ink41.xml"/><Relationship Id="rId19" Type="http://schemas.openxmlformats.org/officeDocument/2006/relationships/customXml" Target="../ink/ink45.xml"/><Relationship Id="rId4" Type="http://schemas.openxmlformats.org/officeDocument/2006/relationships/customXml" Target="../ink/ink40.xml"/><Relationship Id="rId9" Type="http://schemas.openxmlformats.org/officeDocument/2006/relationships/image" Target="../media/image70.png"/><Relationship Id="rId22" Type="http://schemas.openxmlformats.org/officeDocument/2006/relationships/customXml" Target="../ink/ink47.xml"/><Relationship Id="rId69" Type="http://schemas.openxmlformats.org/officeDocument/2006/relationships/image" Target="../media/image9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55.xml"/><Relationship Id="rId3" Type="http://schemas.openxmlformats.org/officeDocument/2006/relationships/image" Target="../media/image13.png"/><Relationship Id="rId7" Type="http://schemas.openxmlformats.org/officeDocument/2006/relationships/image" Target="../media/image183.png"/><Relationship Id="rId12" Type="http://schemas.openxmlformats.org/officeDocument/2006/relationships/customXml" Target="../ink/ink57.xml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2.xml"/><Relationship Id="rId6" Type="http://schemas.openxmlformats.org/officeDocument/2006/relationships/customXml" Target="../ink/ink54.xml"/><Relationship Id="rId11" Type="http://schemas.openxmlformats.org/officeDocument/2006/relationships/image" Target="../media/image184.png"/><Relationship Id="rId5" Type="http://schemas.openxmlformats.org/officeDocument/2006/relationships/image" Target="../media/image7.png"/><Relationship Id="rId10" Type="http://schemas.openxmlformats.org/officeDocument/2006/relationships/customXml" Target="../ink/ink56.xml"/><Relationship Id="rId4" Type="http://schemas.openxmlformats.org/officeDocument/2006/relationships/customXml" Target="../ink/ink53.xml"/><Relationship Id="rId9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58.png"/><Relationship Id="rId1" Type="http://schemas.openxmlformats.org/officeDocument/2006/relationships/slideLayout" Target="../slideLayouts/slideLayout22.xml"/><Relationship Id="rId6" Type="http://schemas.openxmlformats.org/officeDocument/2006/relationships/customXml" Target="../ink/ink59.xml"/><Relationship Id="rId5" Type="http://schemas.openxmlformats.org/officeDocument/2006/relationships/image" Target="../media/image16.png"/><Relationship Id="rId15" Type="http://schemas.openxmlformats.org/officeDocument/2006/relationships/customXml" Target="../ink/ink60.xml"/><Relationship Id="rId61" Type="http://schemas.openxmlformats.org/officeDocument/2006/relationships/image" Target="../media/image382.png"/><Relationship Id="rId4" Type="http://schemas.openxmlformats.org/officeDocument/2006/relationships/customXml" Target="../ink/ink58.xml"/><Relationship Id="rId14" Type="http://schemas.openxmlformats.org/officeDocument/2006/relationships/image" Target="../media/image36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63.xml"/><Relationship Id="rId13" Type="http://schemas.openxmlformats.org/officeDocument/2006/relationships/image" Target="../media/image418.png"/><Relationship Id="rId18" Type="http://schemas.openxmlformats.org/officeDocument/2006/relationships/image" Target="../media/image420.png"/><Relationship Id="rId3" Type="http://schemas.openxmlformats.org/officeDocument/2006/relationships/image" Target="../media/image13.png"/><Relationship Id="rId7" Type="http://schemas.openxmlformats.org/officeDocument/2006/relationships/image" Target="../media/image416.png"/><Relationship Id="rId12" Type="http://schemas.openxmlformats.org/officeDocument/2006/relationships/customXml" Target="../ink/ink65.xml"/><Relationship Id="rId17" Type="http://schemas.openxmlformats.org/officeDocument/2006/relationships/customXml" Target="../ink/ink68.xml"/><Relationship Id="rId2" Type="http://schemas.openxmlformats.org/officeDocument/2006/relationships/image" Target="../media/image415.png"/><Relationship Id="rId16" Type="http://schemas.openxmlformats.org/officeDocument/2006/relationships/image" Target="../media/image419.png"/><Relationship Id="rId1" Type="http://schemas.openxmlformats.org/officeDocument/2006/relationships/slideLayout" Target="../slideLayouts/slideLayout22.xml"/><Relationship Id="rId6" Type="http://schemas.openxmlformats.org/officeDocument/2006/relationships/customXml" Target="../ink/ink62.xml"/><Relationship Id="rId11" Type="http://schemas.openxmlformats.org/officeDocument/2006/relationships/image" Target="../media/image417.png"/><Relationship Id="rId5" Type="http://schemas.openxmlformats.org/officeDocument/2006/relationships/image" Target="../media/image7.png"/><Relationship Id="rId15" Type="http://schemas.openxmlformats.org/officeDocument/2006/relationships/customXml" Target="../ink/ink67.xml"/><Relationship Id="rId10" Type="http://schemas.openxmlformats.org/officeDocument/2006/relationships/customXml" Target="../ink/ink64.xml"/><Relationship Id="rId4" Type="http://schemas.openxmlformats.org/officeDocument/2006/relationships/customXml" Target="../ink/ink61.xml"/><Relationship Id="rId9" Type="http://schemas.openxmlformats.org/officeDocument/2006/relationships/image" Target="../media/image16.png"/><Relationship Id="rId14" Type="http://schemas.openxmlformats.org/officeDocument/2006/relationships/customXml" Target="../ink/ink6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70.xml"/><Relationship Id="rId13" Type="http://schemas.openxmlformats.org/officeDocument/2006/relationships/customXml" Target="../ink/ink74.xml"/><Relationship Id="rId18" Type="http://schemas.openxmlformats.org/officeDocument/2006/relationships/customXml" Target="../ink/ink77.xml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12" Type="http://schemas.openxmlformats.org/officeDocument/2006/relationships/customXml" Target="../ink/ink73.xml"/><Relationship Id="rId17" Type="http://schemas.openxmlformats.org/officeDocument/2006/relationships/image" Target="../media/image425.png"/><Relationship Id="rId2" Type="http://schemas.openxmlformats.org/officeDocument/2006/relationships/image" Target="../media/image421.png"/><Relationship Id="rId16" Type="http://schemas.openxmlformats.org/officeDocument/2006/relationships/customXml" Target="../ink/ink76.xml"/><Relationship Id="rId1" Type="http://schemas.openxmlformats.org/officeDocument/2006/relationships/slideLayout" Target="../slideLayouts/slideLayout22.xml"/><Relationship Id="rId11" Type="http://schemas.openxmlformats.org/officeDocument/2006/relationships/customXml" Target="../ink/ink72.xml"/><Relationship Id="rId15" Type="http://schemas.openxmlformats.org/officeDocument/2006/relationships/image" Target="../media/image424.png"/><Relationship Id="rId10" Type="http://schemas.openxmlformats.org/officeDocument/2006/relationships/image" Target="../media/image423.png"/><Relationship Id="rId19" Type="http://schemas.openxmlformats.org/officeDocument/2006/relationships/image" Target="../media/image426.png"/><Relationship Id="rId4" Type="http://schemas.openxmlformats.org/officeDocument/2006/relationships/customXml" Target="../ink/ink69.xml"/><Relationship Id="rId9" Type="http://schemas.openxmlformats.org/officeDocument/2006/relationships/customXml" Target="../ink/ink71.xml"/><Relationship Id="rId14" Type="http://schemas.openxmlformats.org/officeDocument/2006/relationships/customXml" Target="../ink/ink7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67.png"/><Relationship Id="rId2" Type="http://schemas.openxmlformats.org/officeDocument/2006/relationships/image" Target="../media/image487.png"/><Relationship Id="rId1" Type="http://schemas.openxmlformats.org/officeDocument/2006/relationships/slideLayout" Target="../slideLayouts/slideLayout22.xml"/><Relationship Id="rId6" Type="http://schemas.openxmlformats.org/officeDocument/2006/relationships/customXml" Target="../ink/ink79.xml"/><Relationship Id="rId5" Type="http://schemas.openxmlformats.org/officeDocument/2006/relationships/image" Target="../media/image7.png"/><Relationship Id="rId4" Type="http://schemas.openxmlformats.org/officeDocument/2006/relationships/customXml" Target="../ink/ink7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82.xml"/><Relationship Id="rId3" Type="http://schemas.openxmlformats.org/officeDocument/2006/relationships/customXml" Target="../ink/ink80.xml"/><Relationship Id="rId7" Type="http://schemas.openxmlformats.org/officeDocument/2006/relationships/image" Target="../media/image493.png"/><Relationship Id="rId2" Type="http://schemas.openxmlformats.org/officeDocument/2006/relationships/image" Target="../media/image492.png"/><Relationship Id="rId1" Type="http://schemas.openxmlformats.org/officeDocument/2006/relationships/slideLayout" Target="../slideLayouts/slideLayout22.xml"/><Relationship Id="rId6" Type="http://schemas.openxmlformats.org/officeDocument/2006/relationships/customXml" Target="../ink/ink81.xml"/><Relationship Id="rId11" Type="http://schemas.openxmlformats.org/officeDocument/2006/relationships/customXml" Target="../ink/ink84.xml"/><Relationship Id="rId5" Type="http://schemas.openxmlformats.org/officeDocument/2006/relationships/image" Target="../media/image7.png"/><Relationship Id="rId10" Type="http://schemas.openxmlformats.org/officeDocument/2006/relationships/customXml" Target="../ink/ink83.xml"/><Relationship Id="rId9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85.xml"/><Relationship Id="rId2" Type="http://schemas.openxmlformats.org/officeDocument/2006/relationships/image" Target="../media/image494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7.png"/><Relationship Id="rId4" Type="http://schemas.openxmlformats.org/officeDocument/2006/relationships/customXml" Target="../ink/ink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5.png"/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96.png"/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98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502.png"/><Relationship Id="rId5" Type="http://schemas.openxmlformats.org/officeDocument/2006/relationships/image" Target="../media/image20.png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png"/><Relationship Id="rId13" Type="http://schemas.openxmlformats.org/officeDocument/2006/relationships/image" Target="../media/image510.png"/><Relationship Id="rId3" Type="http://schemas.openxmlformats.org/officeDocument/2006/relationships/image" Target="../media/image504.png"/><Relationship Id="rId7" Type="http://schemas.openxmlformats.org/officeDocument/2006/relationships/customXml" Target="../ink/ink86.xml"/><Relationship Id="rId12" Type="http://schemas.openxmlformats.org/officeDocument/2006/relationships/customXml" Target="../ink/ink89.xml"/><Relationship Id="rId2" Type="http://schemas.openxmlformats.org/officeDocument/2006/relationships/image" Target="../media/image503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507.png"/><Relationship Id="rId11" Type="http://schemas.openxmlformats.org/officeDocument/2006/relationships/customXml" Target="../ink/ink88.xml"/><Relationship Id="rId5" Type="http://schemas.openxmlformats.org/officeDocument/2006/relationships/image" Target="../media/image23.png"/><Relationship Id="rId10" Type="http://schemas.openxmlformats.org/officeDocument/2006/relationships/image" Target="../media/image509.png"/><Relationship Id="rId4" Type="http://schemas.openxmlformats.org/officeDocument/2006/relationships/image" Target="../media/image21.png"/><Relationship Id="rId9" Type="http://schemas.openxmlformats.org/officeDocument/2006/relationships/customXml" Target="../ink/ink8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2.png"/><Relationship Id="rId2" Type="http://schemas.openxmlformats.org/officeDocument/2006/relationships/image" Target="../media/image511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7.png"/><Relationship Id="rId2" Type="http://schemas.openxmlformats.org/officeDocument/2006/relationships/image" Target="../media/image516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9.gif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1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525.png"/><Relationship Id="rId7" Type="http://schemas.openxmlformats.org/officeDocument/2006/relationships/image" Target="../media/image529.png"/><Relationship Id="rId12" Type="http://schemas.openxmlformats.org/officeDocument/2006/relationships/image" Target="../media/image534.png"/><Relationship Id="rId2" Type="http://schemas.openxmlformats.org/officeDocument/2006/relationships/image" Target="../media/image32.png"/><Relationship Id="rId16" Type="http://schemas.openxmlformats.org/officeDocument/2006/relationships/image" Target="../media/image536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28.png"/><Relationship Id="rId11" Type="http://schemas.openxmlformats.org/officeDocument/2006/relationships/image" Target="../media/image533.png"/><Relationship Id="rId5" Type="http://schemas.openxmlformats.org/officeDocument/2006/relationships/image" Target="../media/image527.png"/><Relationship Id="rId15" Type="http://schemas.openxmlformats.org/officeDocument/2006/relationships/image" Target="../media/image535.png"/><Relationship Id="rId10" Type="http://schemas.openxmlformats.org/officeDocument/2006/relationships/image" Target="../media/image532.png"/><Relationship Id="rId4" Type="http://schemas.openxmlformats.org/officeDocument/2006/relationships/image" Target="../media/image526.png"/><Relationship Id="rId9" Type="http://schemas.openxmlformats.org/officeDocument/2006/relationships/image" Target="../media/image531.png"/><Relationship Id="rId1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Double_pendulum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4.gif"/><Relationship Id="rId5" Type="http://schemas.openxmlformats.org/officeDocument/2006/relationships/image" Target="../media/image539.png"/><Relationship Id="rId4" Type="http://schemas.openxmlformats.org/officeDocument/2006/relationships/image" Target="../media/image53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1.pn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10.png"/><Relationship Id="rId7" Type="http://schemas.openxmlformats.org/officeDocument/2006/relationships/image" Target="../media/image12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2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2.png"/><Relationship Id="rId7" Type="http://schemas.openxmlformats.org/officeDocument/2006/relationships/image" Target="../media/image217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2.xml"/><Relationship Id="rId6" Type="http://schemas.openxmlformats.org/officeDocument/2006/relationships/customXml" Target="../ink/ink3.xml"/><Relationship Id="rId11" Type="http://schemas.openxmlformats.org/officeDocument/2006/relationships/image" Target="../media/image219.png"/><Relationship Id="rId5" Type="http://schemas.openxmlformats.org/officeDocument/2006/relationships/image" Target="../media/image216.png"/><Relationship Id="rId10" Type="http://schemas.openxmlformats.org/officeDocument/2006/relationships/customXml" Target="../ink/ink5.xml"/><Relationship Id="rId4" Type="http://schemas.openxmlformats.org/officeDocument/2006/relationships/customXml" Target="../ink/ink2.xml"/><Relationship Id="rId9" Type="http://schemas.openxmlformats.org/officeDocument/2006/relationships/image" Target="../media/image2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customXml" Target="../ink/ink9.xml"/><Relationship Id="rId3" Type="http://schemas.openxmlformats.org/officeDocument/2006/relationships/image" Target="../media/image13.png"/><Relationship Id="rId17" Type="http://schemas.openxmlformats.org/officeDocument/2006/relationships/image" Target="../media/image19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2.xml"/><Relationship Id="rId6" Type="http://schemas.openxmlformats.org/officeDocument/2006/relationships/customXml" Target="../ink/ink7.xml"/><Relationship Id="rId24" Type="http://schemas.openxmlformats.org/officeDocument/2006/relationships/customXml" Target="../ink/ink10.xml"/><Relationship Id="rId32" Type="http://schemas.openxmlformats.org/officeDocument/2006/relationships/customXml" Target="../ink/ink11.xml"/><Relationship Id="rId37" Type="http://schemas.openxmlformats.org/officeDocument/2006/relationships/image" Target="../media/image29.png"/><Relationship Id="rId5" Type="http://schemas.openxmlformats.org/officeDocument/2006/relationships/image" Target="../media/image14.png"/><Relationship Id="rId23" Type="http://schemas.openxmlformats.org/officeDocument/2006/relationships/image" Target="../media/image22.png"/><Relationship Id="rId10" Type="http://schemas.openxmlformats.org/officeDocument/2006/relationships/customXml" Target="../ink/ink8.xml"/><Relationship Id="rId31" Type="http://schemas.openxmlformats.org/officeDocument/2006/relationships/image" Target="../media/image26.png"/><Relationship Id="rId4" Type="http://schemas.openxmlformats.org/officeDocument/2006/relationships/customXml" Target="../ink/ink6.xml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png"/><Relationship Id="rId18" Type="http://schemas.openxmlformats.org/officeDocument/2006/relationships/image" Target="../media/image56.png"/><Relationship Id="rId26" Type="http://schemas.openxmlformats.org/officeDocument/2006/relationships/customXml" Target="../ink/ink25.xml"/><Relationship Id="rId3" Type="http://schemas.openxmlformats.org/officeDocument/2006/relationships/image" Target="../media/image13.png"/><Relationship Id="rId21" Type="http://schemas.openxmlformats.org/officeDocument/2006/relationships/customXml" Target="../ink/ink21.xml"/><Relationship Id="rId34" Type="http://schemas.openxmlformats.org/officeDocument/2006/relationships/image" Target="../media/image62.png"/><Relationship Id="rId7" Type="http://schemas.openxmlformats.org/officeDocument/2006/relationships/image" Target="../media/image52.png"/><Relationship Id="rId12" Type="http://schemas.openxmlformats.org/officeDocument/2006/relationships/customXml" Target="../ink/ink16.xml"/><Relationship Id="rId17" Type="http://schemas.openxmlformats.org/officeDocument/2006/relationships/customXml" Target="../ink/ink19.xml"/><Relationship Id="rId25" Type="http://schemas.openxmlformats.org/officeDocument/2006/relationships/customXml" Target="../ink/ink24.xml"/><Relationship Id="rId33" Type="http://schemas.openxmlformats.org/officeDocument/2006/relationships/customXml" Target="../ink/ink29.xml"/><Relationship Id="rId2" Type="http://schemas.openxmlformats.org/officeDocument/2006/relationships/image" Target="../media/image73.png"/><Relationship Id="rId16" Type="http://schemas.openxmlformats.org/officeDocument/2006/relationships/customXml" Target="../ink/ink18.xml"/><Relationship Id="rId20" Type="http://schemas.openxmlformats.org/officeDocument/2006/relationships/image" Target="../media/image57.png"/><Relationship Id="rId29" Type="http://schemas.openxmlformats.org/officeDocument/2006/relationships/customXml" Target="../ink/ink27.xml"/><Relationship Id="rId1" Type="http://schemas.openxmlformats.org/officeDocument/2006/relationships/slideLayout" Target="../slideLayouts/slideLayout22.xml"/><Relationship Id="rId6" Type="http://schemas.openxmlformats.org/officeDocument/2006/relationships/customXml" Target="../ink/ink13.xml"/><Relationship Id="rId11" Type="http://schemas.openxmlformats.org/officeDocument/2006/relationships/image" Target="../media/image54.png"/><Relationship Id="rId24" Type="http://schemas.openxmlformats.org/officeDocument/2006/relationships/image" Target="../media/image58.png"/><Relationship Id="rId32" Type="http://schemas.openxmlformats.org/officeDocument/2006/relationships/image" Target="../media/image61.png"/><Relationship Id="rId5" Type="http://schemas.openxmlformats.org/officeDocument/2006/relationships/image" Target="../media/image7.png"/><Relationship Id="rId15" Type="http://schemas.openxmlformats.org/officeDocument/2006/relationships/image" Target="../media/image55.png"/><Relationship Id="rId23" Type="http://schemas.openxmlformats.org/officeDocument/2006/relationships/customXml" Target="../ink/ink23.xml"/><Relationship Id="rId28" Type="http://schemas.openxmlformats.org/officeDocument/2006/relationships/image" Target="../media/image59.png"/><Relationship Id="rId36" Type="http://schemas.openxmlformats.org/officeDocument/2006/relationships/image" Target="../media/image63.png"/><Relationship Id="rId10" Type="http://schemas.openxmlformats.org/officeDocument/2006/relationships/customXml" Target="../ink/ink15.xml"/><Relationship Id="rId19" Type="http://schemas.openxmlformats.org/officeDocument/2006/relationships/customXml" Target="../ink/ink20.xml"/><Relationship Id="rId31" Type="http://schemas.openxmlformats.org/officeDocument/2006/relationships/customXml" Target="../ink/ink28.xml"/><Relationship Id="rId4" Type="http://schemas.openxmlformats.org/officeDocument/2006/relationships/customXml" Target="../ink/ink12.xml"/><Relationship Id="rId9" Type="http://schemas.openxmlformats.org/officeDocument/2006/relationships/image" Target="../media/image53.png"/><Relationship Id="rId14" Type="http://schemas.openxmlformats.org/officeDocument/2006/relationships/customXml" Target="../ink/ink17.xml"/><Relationship Id="rId22" Type="http://schemas.openxmlformats.org/officeDocument/2006/relationships/customXml" Target="../ink/ink22.xml"/><Relationship Id="rId27" Type="http://schemas.openxmlformats.org/officeDocument/2006/relationships/customXml" Target="../ink/ink26.xml"/><Relationship Id="rId30" Type="http://schemas.openxmlformats.org/officeDocument/2006/relationships/image" Target="../media/image60.png"/><Relationship Id="rId35" Type="http://schemas.openxmlformats.org/officeDocument/2006/relationships/customXml" Target="../ink/ink30.xml"/><Relationship Id="rId8" Type="http://schemas.openxmlformats.org/officeDocument/2006/relationships/customXml" Target="../ink/ink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EFACF5-E785-8EDA-6936-DD2FDF63EB5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Dual Link Manipulato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83CA59-D0D7-65C6-031D-A5A86C74233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Dynamical Model</a:t>
            </a:r>
          </a:p>
        </p:txBody>
      </p:sp>
    </p:spTree>
    <p:extLst>
      <p:ext uri="{BB962C8B-B14F-4D97-AF65-F5344CB8AC3E}">
        <p14:creationId xmlns:p14="http://schemas.microsoft.com/office/powerpoint/2010/main" val="20365349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119671" y="1455237"/>
                <a:ext cx="7845067" cy="5282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 Bold" panose="02000000000000000000" pitchFamily="50" charset="0"/>
                  </a:rPr>
                  <a:t>DLM Manipulator (Potential energy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br>
                  <a:rPr lang="en-GB" sz="1800" b="0" dirty="0">
                    <a:latin typeface="Nexa Bold" panose="02000000000000000000" pitchFamily="50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𝑃𝐸</m:t>
                          </m:r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800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GB" sz="1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1800" b="1" i="1"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800" b="1" dirty="0">
                  <a:latin typeface="Nexa Bold" panose="02000000000000000000" pitchFamily="50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sz="1800" dirty="0">
                  <a:latin typeface="Nexa Bold" panose="02000000000000000000" pitchFamily="50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sz="1800" dirty="0"/>
                  <a:t>It is termed the </a:t>
                </a:r>
                <a:r>
                  <a:rPr lang="en-GB" sz="1800" b="1" dirty="0"/>
                  <a:t>gravity vector</a:t>
                </a:r>
                <a:r>
                  <a:rPr lang="en-GB" sz="1800" dirty="0"/>
                  <a:t> in the equations of motion &amp; represents the torque on each joint due to gravity acting on the point masses.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800" dirty="0"/>
                  <a:t>It is the </a:t>
                </a:r>
                <a:r>
                  <a:rPr lang="en-GB" sz="1800" b="1" dirty="0"/>
                  <a:t>equilibrium torques</a:t>
                </a:r>
                <a:r>
                  <a:rPr lang="en-GB" sz="1800" dirty="0"/>
                  <a:t> (acting at the joints) necessary to hold the “manipulator” at zero acceleration (velocity)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19671" y="1455237"/>
                <a:ext cx="7845067" cy="5282024"/>
              </a:xfrm>
              <a:blipFill>
                <a:blip r:embed="rId2"/>
                <a:stretch>
                  <a:fillRect l="-6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BE136B3-9D24-DC0B-B52C-1922404859C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7888971" y="2479504"/>
            <a:ext cx="4183358" cy="3233489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14:cNvPr>
              <p14:cNvContentPartPr/>
              <p14:nvPr/>
            </p14:nvContentPartPr>
            <p14:xfrm>
              <a:off x="5904041" y="3736082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895401" y="372708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1CBB722-1191-F88E-4781-0CEF3D53E804}"/>
                  </a:ext>
                </a:extLst>
              </p14:cNvPr>
              <p14:cNvContentPartPr/>
              <p14:nvPr/>
            </p14:nvContentPartPr>
            <p14:xfrm>
              <a:off x="1389641" y="3295738"/>
              <a:ext cx="14760" cy="68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1CBB722-1191-F88E-4781-0CEF3D53E80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81001" y="3287098"/>
                <a:ext cx="32400" cy="2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C13221D5-ABA9-D13B-3F5A-86C220EBD294}"/>
                  </a:ext>
                </a:extLst>
              </p14:cNvPr>
              <p14:cNvContentPartPr/>
              <p14:nvPr/>
            </p14:nvContentPartPr>
            <p14:xfrm>
              <a:off x="10796441" y="3711538"/>
              <a:ext cx="291600" cy="2577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C13221D5-ABA9-D13B-3F5A-86C220EBD29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787801" y="3702898"/>
                <a:ext cx="30924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6E8945E6-485F-2B84-8844-D56311F5A453}"/>
                  </a:ext>
                </a:extLst>
              </p14:cNvPr>
              <p14:cNvContentPartPr/>
              <p14:nvPr/>
            </p14:nvContentPartPr>
            <p14:xfrm>
              <a:off x="9523841" y="5350978"/>
              <a:ext cx="360" cy="3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6E8945E6-485F-2B84-8844-D56311F5A45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515201" y="534197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42D500F7-F8ED-AC65-5FB3-F7D1A427DBE5}"/>
                  </a:ext>
                </a:extLst>
              </p14:cNvPr>
              <p14:cNvContentPartPr/>
              <p14:nvPr/>
            </p14:nvContentPartPr>
            <p14:xfrm>
              <a:off x="3505001" y="3072538"/>
              <a:ext cx="3600" cy="900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42D500F7-F8ED-AC65-5FB3-F7D1A427DBE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496361" y="3063538"/>
                <a:ext cx="2124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8" name="Group 157">
            <a:extLst>
              <a:ext uri="{FF2B5EF4-FFF2-40B4-BE49-F238E27FC236}">
                <a16:creationId xmlns:a16="http://schemas.microsoft.com/office/drawing/2014/main" id="{37902378-00C7-F755-2980-D7FBB14C91DC}"/>
              </a:ext>
            </a:extLst>
          </p:cNvPr>
          <p:cNvGrpSpPr/>
          <p:nvPr/>
        </p:nvGrpSpPr>
        <p:grpSpPr>
          <a:xfrm>
            <a:off x="9551921" y="3115378"/>
            <a:ext cx="2151720" cy="1856880"/>
            <a:chOff x="9551921" y="3115378"/>
            <a:chExt cx="2151720" cy="185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F5305B0-B0D5-1856-0E07-786E1D7A2C56}"/>
                    </a:ext>
                  </a:extLst>
                </p14:cNvPr>
                <p14:cNvContentPartPr/>
                <p14:nvPr/>
              </p14:nvContentPartPr>
              <p14:xfrm>
                <a:off x="11703281" y="3115378"/>
                <a:ext cx="360" cy="3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F5305B0-B0D5-1856-0E07-786E1D7A2C5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694641" y="310673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01ABC0A-D75D-46B9-0D27-3E12734B952B}"/>
                    </a:ext>
                  </a:extLst>
                </p14:cNvPr>
                <p14:cNvContentPartPr/>
                <p14:nvPr/>
              </p14:nvContentPartPr>
              <p14:xfrm>
                <a:off x="11158601" y="3539098"/>
                <a:ext cx="360" cy="3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01ABC0A-D75D-46B9-0D27-3E12734B952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149961" y="353009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8CF9A1B-F49C-A586-05A4-C20D9010F377}"/>
                    </a:ext>
                  </a:extLst>
                </p14:cNvPr>
                <p14:cNvContentPartPr/>
                <p14:nvPr/>
              </p14:nvContentPartPr>
              <p14:xfrm>
                <a:off x="10132241" y="4510738"/>
                <a:ext cx="3960" cy="212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8CF9A1B-F49C-A586-05A4-C20D9010F37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0123601" y="4501738"/>
                  <a:ext cx="216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A5481B99-C9B6-ECED-72DE-6C86B58F3EA9}"/>
                    </a:ext>
                  </a:extLst>
                </p14:cNvPr>
                <p14:cNvContentPartPr/>
                <p14:nvPr/>
              </p14:nvContentPartPr>
              <p14:xfrm>
                <a:off x="9551921" y="4971898"/>
                <a:ext cx="360" cy="3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A5481B99-C9B6-ECED-72DE-6C86B58F3EA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543281" y="496325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111398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02699" y="1455237"/>
                <a:ext cx="7845067" cy="5282024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 Bold" panose="02000000000000000000" pitchFamily="50" charset="0"/>
                  </a:rPr>
                  <a:t>DLM Manipulator (Velocity Kinematics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The KE depends on the Cartesian </a:t>
                </a:r>
                <a:r>
                  <a:rPr lang="en-GB" sz="1600" b="1" dirty="0"/>
                  <a:t>velocities </a:t>
                </a:r>
                <a:r>
                  <a:rPr lang="en-GB" sz="1600" dirty="0"/>
                  <a:t>of the point masses which we need to express in joint space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GB" sz="1600" b="1" i="0" smtClean="0">
                        <a:latin typeface="Cambria Math" panose="02040503050406030204" pitchFamily="18" charset="0"/>
                      </a:rPr>
                      <m:t>𝐪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̇"/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600" b="1" i="0" smtClean="0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</m:acc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GB" sz="1600" dirty="0"/>
                  <a:t>.</a:t>
                </a:r>
                <a:endParaRPr lang="en-GB" sz="1500" dirty="0"/>
              </a:p>
              <a:p>
                <a:pPr>
                  <a:lnSpc>
                    <a:spcPct val="150000"/>
                  </a:lnSpc>
                </a:pPr>
                <a:r>
                  <a:rPr lang="en-GB" sz="1500" dirty="0"/>
                  <a:t>Le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15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1500" i="0" dirty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GB" sz="15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15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500" i="1" dirty="0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GB" sz="15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GB" sz="1500" i="1" dirty="0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GB" sz="15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50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GB" sz="15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GB" sz="1500" b="0" i="1" dirty="0" smtClean="0">
                        <a:latin typeface="Cambria Math" panose="02040503050406030204" pitchFamily="18" charset="0"/>
                      </a:rPr>
                      <m:t>,  </m:t>
                    </m:r>
                    <m:func>
                      <m:funcPr>
                        <m:ctrlPr>
                          <a:rPr lang="en-GB" sz="15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1500" i="0" dirty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GB" sz="15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15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500" i="1" dirty="0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GB" sz="15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GB" sz="150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15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50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5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GB" sz="1500" b="0" i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15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15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15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GB" sz="1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5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GB" sz="15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15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GB" sz="15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15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5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GB" sz="1500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sub>
                    </m:sSub>
                  </m:oMath>
                </a14:m>
                <a:r>
                  <a:rPr lang="en-GB" sz="1500" dirty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15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15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GB" sz="1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5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GB" sz="15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15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GB" sz="15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5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500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sub>
                    </m:sSub>
                  </m:oMath>
                </a14:m>
                <a:endParaRPr lang="en-GB" sz="15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GB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800" b="1" i="1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</m:acc>
                        </m:e>
                        <m:sub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18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GB" sz="1800" b="0" i="0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GB" sz="1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800" b="1" i="1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</m:acc>
                        </m:e>
                        <m:sub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GB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800" i="1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1800" b="0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1800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m:rPr>
                                    <m:brk m:alnAt="7"/>
                                  </m:r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GB" sz="18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m:rPr>
                                    <m:brk m:alnAt="7"/>
                                  </m:r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̇"/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GB" sz="1800" i="1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e>
                                  <m:sub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1800" b="0" i="0" smtClean="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GB" sz="1800" b="0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acc>
                        <m:accPr>
                          <m:chr m:val="̇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800" i="1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e>
                                  <m:sub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̇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</m:oMath>
                  </m:oMathPara>
                </a14:m>
                <a:endParaRPr lang="en-GB" sz="1800" b="1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GB" sz="1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800" b="1" i="1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</m:acc>
                        </m:e>
                        <m:sub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GB" sz="1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os</m:t>
                                </m:r>
                                <m:r>
                                  <m:rPr>
                                    <m:brk m:alnAt="7"/>
                                  </m:r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m:rPr>
                                    <m:brk m:alnAt="7"/>
                                  </m:r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e>
                                  <m:sub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acc>
                        <m:accPr>
                          <m:chr m:val="̇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en-GB" sz="1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e>
                                  <m:sub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̇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</m:oMath>
                  </m:oMathPara>
                </a14:m>
                <a:br>
                  <a:rPr lang="en-GB" sz="1800" b="0" dirty="0">
                    <a:latin typeface="Nexa Bold" panose="02000000000000000000" pitchFamily="50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GB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GB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8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GB" sz="1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1800" b="0" i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GB" sz="1800" b="0" i="0" smtClean="0"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GB" sz="1800" b="0" i="0" smtClean="0"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GB" sz="1800" b="0" i="0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800" b="0" i="0" smtClean="0"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GB" sz="18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b="0" i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GB" sz="180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80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en-GB" sz="1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acc>
                      <m:accPr>
                        <m:chr m:val="̇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800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</m:oMath>
                </a14:m>
                <a:r>
                  <a:rPr lang="en-GB" sz="1800" dirty="0">
                    <a:latin typeface="Nexa Bold" panose="02000000000000000000" pitchFamily="50" charset="0"/>
                  </a:rPr>
                  <a:t>	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GB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8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GB" sz="1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1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GB" sz="1800"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GB" sz="1800"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GB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GB" sz="1800" b="0" i="0" smtClean="0">
                                          <a:latin typeface="Cambria Math" panose="02040503050406030204" pitchFamily="18" charset="0"/>
                                        </a:rPr>
                                        <m:t>l</m:t>
                                      </m:r>
                                    </m:e>
                                    <m:sub>
                                      <m:r>
                                        <a:rPr lang="en-GB" sz="1800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a:rPr lang="en-GB" sz="1800"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GB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GB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GB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80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en-GB" sz="1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acc>
                      <m:accPr>
                        <m:chr m:val="̇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800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</m:oMath>
                </a14:m>
                <a:r>
                  <a:rPr lang="en-GB" sz="1800" dirty="0">
                    <a:latin typeface="Nexa Bold" panose="02000000000000000000" pitchFamily="50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02699" y="1455237"/>
                <a:ext cx="7845067" cy="5282024"/>
              </a:xfrm>
              <a:blipFill>
                <a:blip r:embed="rId2"/>
                <a:stretch>
                  <a:fillRect l="-3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BE136B3-9D24-DC0B-B52C-1922404859C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795930" y="1995122"/>
            <a:ext cx="5181600" cy="4005071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7FE05B63-4BD0-430B-27B5-AB16ACD9122D}"/>
                  </a:ext>
                </a:extLst>
              </p14:cNvPr>
              <p14:cNvContentPartPr/>
              <p14:nvPr/>
            </p14:nvContentPartPr>
            <p14:xfrm>
              <a:off x="10368761" y="4064338"/>
              <a:ext cx="78480" cy="9324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7FE05B63-4BD0-430B-27B5-AB16ACD9122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359761" y="4055698"/>
                <a:ext cx="96120" cy="11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81" name="Ink 380">
                <a:extLst>
                  <a:ext uri="{FF2B5EF4-FFF2-40B4-BE49-F238E27FC236}">
                    <a16:creationId xmlns:a16="http://schemas.microsoft.com/office/drawing/2014/main" id="{6461C278-7ADA-A427-FECF-AB4C702A530B}"/>
                  </a:ext>
                </a:extLst>
              </p14:cNvPr>
              <p14:cNvContentPartPr/>
              <p14:nvPr/>
            </p14:nvContentPartPr>
            <p14:xfrm>
              <a:off x="1316561" y="4075858"/>
              <a:ext cx="48960" cy="57240"/>
            </p14:xfrm>
          </p:contentPart>
        </mc:Choice>
        <mc:Fallback xmlns="">
          <p:pic>
            <p:nvPicPr>
              <p:cNvPr id="381" name="Ink 380">
                <a:extLst>
                  <a:ext uri="{FF2B5EF4-FFF2-40B4-BE49-F238E27FC236}">
                    <a16:creationId xmlns:a16="http://schemas.microsoft.com/office/drawing/2014/main" id="{6461C278-7ADA-A427-FECF-AB4C702A530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307921" y="4066858"/>
                <a:ext cx="6660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91" name="Ink 390">
                <a:extLst>
                  <a:ext uri="{FF2B5EF4-FFF2-40B4-BE49-F238E27FC236}">
                    <a16:creationId xmlns:a16="http://schemas.microsoft.com/office/drawing/2014/main" id="{7B2F0A4A-8B53-92D1-1249-98CE649A514A}"/>
                  </a:ext>
                </a:extLst>
              </p14:cNvPr>
              <p14:cNvContentPartPr/>
              <p14:nvPr/>
            </p14:nvContentPartPr>
            <p14:xfrm>
              <a:off x="5424161" y="5591818"/>
              <a:ext cx="4680" cy="2880"/>
            </p14:xfrm>
          </p:contentPart>
        </mc:Choice>
        <mc:Fallback xmlns="">
          <p:pic>
            <p:nvPicPr>
              <p:cNvPr id="391" name="Ink 390">
                <a:extLst>
                  <a:ext uri="{FF2B5EF4-FFF2-40B4-BE49-F238E27FC236}">
                    <a16:creationId xmlns:a16="http://schemas.microsoft.com/office/drawing/2014/main" id="{7B2F0A4A-8B53-92D1-1249-98CE649A514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15161" y="5583178"/>
                <a:ext cx="22320" cy="2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81019227-1110-AD1B-9CCF-D65E8A3D1ADD}"/>
                  </a:ext>
                </a:extLst>
              </p14:cNvPr>
              <p14:cNvContentPartPr/>
              <p14:nvPr/>
            </p14:nvContentPartPr>
            <p14:xfrm>
              <a:off x="5368721" y="3305098"/>
              <a:ext cx="360" cy="36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81019227-1110-AD1B-9CCF-D65E8A3D1AD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59721" y="329609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62" name="Ink 461">
                <a:extLst>
                  <a:ext uri="{FF2B5EF4-FFF2-40B4-BE49-F238E27FC236}">
                    <a16:creationId xmlns:a16="http://schemas.microsoft.com/office/drawing/2014/main" id="{7B044F1C-533D-2DD2-9BF5-E5428799C8AA}"/>
                  </a:ext>
                </a:extLst>
              </p14:cNvPr>
              <p14:cNvContentPartPr/>
              <p14:nvPr/>
            </p14:nvContentPartPr>
            <p14:xfrm>
              <a:off x="1125401" y="4495618"/>
              <a:ext cx="360" cy="360"/>
            </p14:xfrm>
          </p:contentPart>
        </mc:Choice>
        <mc:Fallback xmlns="">
          <p:pic>
            <p:nvPicPr>
              <p:cNvPr id="462" name="Ink 461">
                <a:extLst>
                  <a:ext uri="{FF2B5EF4-FFF2-40B4-BE49-F238E27FC236}">
                    <a16:creationId xmlns:a16="http://schemas.microsoft.com/office/drawing/2014/main" id="{7B044F1C-533D-2DD2-9BF5-E5428799C8A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16761" y="448661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66" name="Ink 465">
                <a:extLst>
                  <a:ext uri="{FF2B5EF4-FFF2-40B4-BE49-F238E27FC236}">
                    <a16:creationId xmlns:a16="http://schemas.microsoft.com/office/drawing/2014/main" id="{90296A80-CC50-4795-1E80-9F9F602FB959}"/>
                  </a:ext>
                </a:extLst>
              </p14:cNvPr>
              <p14:cNvContentPartPr/>
              <p14:nvPr/>
            </p14:nvContentPartPr>
            <p14:xfrm>
              <a:off x="11583401" y="3764098"/>
              <a:ext cx="360" cy="360"/>
            </p14:xfrm>
          </p:contentPart>
        </mc:Choice>
        <mc:Fallback xmlns="">
          <p:pic>
            <p:nvPicPr>
              <p:cNvPr id="466" name="Ink 465">
                <a:extLst>
                  <a:ext uri="{FF2B5EF4-FFF2-40B4-BE49-F238E27FC236}">
                    <a16:creationId xmlns:a16="http://schemas.microsoft.com/office/drawing/2014/main" id="{90296A80-CC50-4795-1E80-9F9F602FB95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574401" y="375509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67" name="Ink 466">
                <a:extLst>
                  <a:ext uri="{FF2B5EF4-FFF2-40B4-BE49-F238E27FC236}">
                    <a16:creationId xmlns:a16="http://schemas.microsoft.com/office/drawing/2014/main" id="{E415541C-EFC1-9C98-CDC2-469FAF1FB929}"/>
                  </a:ext>
                </a:extLst>
              </p14:cNvPr>
              <p14:cNvContentPartPr/>
              <p14:nvPr/>
            </p14:nvContentPartPr>
            <p14:xfrm>
              <a:off x="8339801" y="4461418"/>
              <a:ext cx="28080" cy="24480"/>
            </p14:xfrm>
          </p:contentPart>
        </mc:Choice>
        <mc:Fallback xmlns="">
          <p:pic>
            <p:nvPicPr>
              <p:cNvPr id="467" name="Ink 466">
                <a:extLst>
                  <a:ext uri="{FF2B5EF4-FFF2-40B4-BE49-F238E27FC236}">
                    <a16:creationId xmlns:a16="http://schemas.microsoft.com/office/drawing/2014/main" id="{E415541C-EFC1-9C98-CDC2-469FAF1FB929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331161" y="4452778"/>
                <a:ext cx="45720" cy="4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682" name="Group 681">
            <a:extLst>
              <a:ext uri="{FF2B5EF4-FFF2-40B4-BE49-F238E27FC236}">
                <a16:creationId xmlns:a16="http://schemas.microsoft.com/office/drawing/2014/main" id="{B34DF576-E899-F942-998E-9E89356DB882}"/>
              </a:ext>
            </a:extLst>
          </p:cNvPr>
          <p:cNvGrpSpPr/>
          <p:nvPr/>
        </p:nvGrpSpPr>
        <p:grpSpPr>
          <a:xfrm>
            <a:off x="4428401" y="3711178"/>
            <a:ext cx="4325400" cy="2084760"/>
            <a:chOff x="4428401" y="3711178"/>
            <a:chExt cx="4325400" cy="208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B761A153-01D4-755D-0850-189A9C5A8BEB}"/>
                    </a:ext>
                  </a:extLst>
                </p14:cNvPr>
                <p14:cNvContentPartPr/>
                <p14:nvPr/>
              </p14:nvContentPartPr>
              <p14:xfrm>
                <a:off x="8737601" y="5795578"/>
                <a:ext cx="360" cy="3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B761A153-01D4-755D-0850-189A9C5A8BE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728601" y="578657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A7B4FDA-AB64-198A-B0B5-9199369689C9}"/>
                    </a:ext>
                  </a:extLst>
                </p14:cNvPr>
                <p14:cNvContentPartPr/>
                <p14:nvPr/>
              </p14:nvContentPartPr>
              <p14:xfrm>
                <a:off x="8701601" y="5755258"/>
                <a:ext cx="52200" cy="90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A7B4FDA-AB64-198A-B0B5-9199369689C9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8692961" y="5746618"/>
                  <a:ext cx="698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85759956-8511-C997-6875-3EB2B26B8F1C}"/>
                    </a:ext>
                  </a:extLst>
                </p14:cNvPr>
                <p14:cNvContentPartPr/>
                <p14:nvPr/>
              </p14:nvContentPartPr>
              <p14:xfrm>
                <a:off x="4504721" y="3711178"/>
                <a:ext cx="360" cy="36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85759956-8511-C997-6875-3EB2B26B8F1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495721" y="370253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8FA25ECD-BA07-757F-6C52-4B9D6C2C007C}"/>
                    </a:ext>
                  </a:extLst>
                </p14:cNvPr>
                <p14:cNvContentPartPr/>
                <p14:nvPr/>
              </p14:nvContentPartPr>
              <p14:xfrm>
                <a:off x="4428401" y="3730618"/>
                <a:ext cx="22680" cy="5688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8FA25ECD-BA07-757F-6C52-4B9D6C2C007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419761" y="3721978"/>
                  <a:ext cx="4032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653684C4-D3AB-E98E-CFE5-7B6E4AE2B32E}"/>
                    </a:ext>
                  </a:extLst>
                </p14:cNvPr>
                <p14:cNvContentPartPr/>
                <p14:nvPr/>
              </p14:nvContentPartPr>
              <p14:xfrm>
                <a:off x="4436321" y="3751138"/>
                <a:ext cx="10440" cy="612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653684C4-D3AB-E98E-CFE5-7B6E4AE2B32E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427321" y="3742498"/>
                  <a:ext cx="28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655" name="Ink 654">
                  <a:extLst>
                    <a:ext uri="{FF2B5EF4-FFF2-40B4-BE49-F238E27FC236}">
                      <a16:creationId xmlns:a16="http://schemas.microsoft.com/office/drawing/2014/main" id="{29135133-8FA6-00BE-348D-F15CB030D965}"/>
                    </a:ext>
                  </a:extLst>
                </p14:cNvPr>
                <p14:cNvContentPartPr/>
                <p14:nvPr/>
              </p14:nvContentPartPr>
              <p14:xfrm>
                <a:off x="6455201" y="4849138"/>
                <a:ext cx="360" cy="360"/>
              </p14:xfrm>
            </p:contentPart>
          </mc:Choice>
          <mc:Fallback xmlns="">
            <p:pic>
              <p:nvPicPr>
                <p:cNvPr id="655" name="Ink 654">
                  <a:extLst>
                    <a:ext uri="{FF2B5EF4-FFF2-40B4-BE49-F238E27FC236}">
                      <a16:creationId xmlns:a16="http://schemas.microsoft.com/office/drawing/2014/main" id="{29135133-8FA6-00BE-348D-F15CB030D965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446561" y="484049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602548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02699" y="1455237"/>
                <a:ext cx="7845067" cy="5282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 Bold" panose="02000000000000000000" pitchFamily="50" charset="0"/>
                  </a:rPr>
                  <a:t>DLM Manipulator (Kinetic Energy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The KE can then be described as</a:t>
                </a:r>
                <a:endParaRPr lang="en-GB" sz="1800" dirty="0">
                  <a:latin typeface="Nexa Bold" panose="02000000000000000000" pitchFamily="50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𝐾𝐸</m:t>
                      </m:r>
                      <m:d>
                        <m:d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8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1800" dirty="0">
                  <a:latin typeface="Nexa Bold" panose="02000000000000000000" pitchFamily="50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For this case, we assume the inertias of the links Is neglected to make a simpler model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𝐾𝐸</m:t>
                      </m:r>
                      <m:d>
                        <m:d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6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lang="en-GB" sz="16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GB" sz="1600" b="1" i="1" smtClean="0">
                                              <a:latin typeface="Cambria Math" panose="02040503050406030204" pitchFamily="18" charset="0"/>
                                            </a:rPr>
                                            <m:t>𝑷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lang="en-GB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GB" sz="1600" b="1" i="1" smtClean="0">
                                              <a:latin typeface="Cambria Math" panose="02040503050406030204" pitchFamily="18" charset="0"/>
                                            </a:rPr>
                                            <m:t>𝑷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lang="en-GB" sz="16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GB" sz="1600" b="1" i="1" smtClean="0">
                                              <a:latin typeface="Cambria Math" panose="02040503050406030204" pitchFamily="18" charset="0"/>
                                            </a:rPr>
                                            <m:t>𝑷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lang="en-GB" sz="16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GB" sz="1600" b="1" i="1" smtClean="0">
                                              <a:latin typeface="Cambria Math" panose="02040503050406030204" pitchFamily="18" charset="0"/>
                                            </a:rPr>
                                            <m:t>𝑷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𝐾𝐸</m:t>
                      </m:r>
                      <m:d>
                        <m:d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6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sSubSup>
                            <m:sSubSupPr>
                              <m:ctrlP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sz="1800" b="0" i="1" dirty="0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d>
                            <m:dPr>
                              <m:ctrlP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d>
                                <m:dPr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b>
                                      <m:r>
                                        <a:rPr lang="en-GB" sz="1800" b="0" i="1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800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sSubSup>
                            <m:sSubSupPr>
                              <m:ctrlP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800" b="0" i="1" dirty="0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GB" sz="18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02699" y="1455237"/>
                <a:ext cx="7845067" cy="5282024"/>
              </a:xfrm>
              <a:blipFill>
                <a:blip r:embed="rId2"/>
                <a:stretch>
                  <a:fillRect l="-6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BE136B3-9D24-DC0B-B52C-1922404859C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8247766" y="2683380"/>
            <a:ext cx="3765430" cy="291045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14:cNvPr>
              <p14:cNvContentPartPr/>
              <p14:nvPr/>
            </p14:nvContentPartPr>
            <p14:xfrm>
              <a:off x="5904041" y="3736082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895401" y="3727082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id="{40B7917C-58A6-C450-251C-A755EF8A9825}"/>
              </a:ext>
            </a:extLst>
          </p:cNvPr>
          <p:cNvGrpSpPr/>
          <p:nvPr/>
        </p:nvGrpSpPr>
        <p:grpSpPr>
          <a:xfrm>
            <a:off x="3560940" y="5406412"/>
            <a:ext cx="7732440" cy="891360"/>
            <a:chOff x="3560940" y="5406412"/>
            <a:chExt cx="7732440" cy="89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38C9117-6EC1-296F-33FE-BC23BE0829B0}"/>
                    </a:ext>
                  </a:extLst>
                </p14:cNvPr>
                <p14:cNvContentPartPr/>
                <p14:nvPr/>
              </p14:nvContentPartPr>
              <p14:xfrm>
                <a:off x="3560940" y="6258532"/>
                <a:ext cx="3600" cy="392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38C9117-6EC1-296F-33FE-BC23BE0829B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551940" y="6249892"/>
                  <a:ext cx="2124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B393BDF-3B8D-F411-B078-A0D08834D835}"/>
                    </a:ext>
                  </a:extLst>
                </p14:cNvPr>
                <p14:cNvContentPartPr/>
                <p14:nvPr/>
              </p14:nvContentPartPr>
              <p14:xfrm>
                <a:off x="11293020" y="5738692"/>
                <a:ext cx="360" cy="3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B393BDF-3B8D-F411-B078-A0D08834D83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284020" y="572969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83131E55-2DB2-8EF4-2BBE-A97A61A9EBD4}"/>
                    </a:ext>
                  </a:extLst>
                </p14:cNvPr>
                <p14:cNvContentPartPr/>
                <p14:nvPr/>
              </p14:nvContentPartPr>
              <p14:xfrm>
                <a:off x="8140860" y="5406412"/>
                <a:ext cx="48600" cy="511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83131E55-2DB2-8EF4-2BBE-A97A61A9EBD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132220" y="5397772"/>
                  <a:ext cx="6624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F28C62B6-76E5-44BE-61BA-DE37D3DB8004}"/>
                    </a:ext>
                  </a:extLst>
                </p14:cNvPr>
                <p14:cNvContentPartPr/>
                <p14:nvPr/>
              </p14:nvContentPartPr>
              <p14:xfrm>
                <a:off x="10584900" y="5785492"/>
                <a:ext cx="360" cy="3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F28C62B6-76E5-44BE-61BA-DE37D3DB800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575900" y="577685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1077399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02699" y="1455237"/>
                <a:ext cx="7433201" cy="5282024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 Bold" panose="02000000000000000000" pitchFamily="50" charset="0"/>
                  </a:rPr>
                  <a:t>DLM Manipulator (Kinetic Energy)</a:t>
                </a:r>
              </a:p>
              <a:p>
                <a:pPr>
                  <a:lnSpc>
                    <a:spcPct val="170000"/>
                  </a:lnSpc>
                </a:pPr>
                <a:r>
                  <a:rPr lang="en-GB" sz="2100" dirty="0"/>
                  <a:t>Expressing the KE in terms of the angular velocities:</a:t>
                </a:r>
              </a:p>
              <a:p>
                <a:pPr>
                  <a:lnSpc>
                    <a:spcPct val="170000"/>
                  </a:lnSpc>
                </a:pPr>
                <a:r>
                  <a:rPr lang="en-GB" sz="2100" dirty="0"/>
                  <a:t>This is </a:t>
                </a:r>
                <a:r>
                  <a:rPr lang="en-GB" sz="2100" b="1" dirty="0"/>
                  <a:t>quadratic</a:t>
                </a:r>
                <a:r>
                  <a:rPr lang="en-GB" sz="2100" dirty="0"/>
                  <a:t> in the </a:t>
                </a:r>
                <a:r>
                  <a:rPr lang="en-GB" sz="2100" b="1" dirty="0"/>
                  <a:t>angular velocities</a:t>
                </a:r>
                <a:r>
                  <a:rPr lang="en-GB" sz="2100" dirty="0"/>
                  <a:t> (</a:t>
                </a:r>
                <a:r>
                  <a:rPr lang="en-GB" sz="2100" i="1" dirty="0"/>
                  <a:t>states</a:t>
                </a:r>
                <a:r>
                  <a:rPr lang="en-GB" sz="2100" dirty="0"/>
                  <a:t>)</a:t>
                </a:r>
              </a:p>
              <a:p>
                <a:pPr>
                  <a:lnSpc>
                    <a:spcPct val="170000"/>
                  </a:lnSpc>
                </a:pPr>
                <a:r>
                  <a:rPr lang="en-GB" sz="2100" dirty="0"/>
                  <a:t>The coefficients are functions  of mass, length and the inter-leg angle </a:t>
                </a:r>
                <a14:m>
                  <m:oMath xmlns:m="http://schemas.openxmlformats.org/officeDocument/2006/math">
                    <m:r>
                      <a:rPr lang="en-GB" sz="21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sz="21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GB" sz="2100" dirty="0"/>
                  <a:t>, it is independent of </a:t>
                </a:r>
                <a14:m>
                  <m:oMath xmlns:m="http://schemas.openxmlformats.org/officeDocument/2006/math">
                    <m:r>
                      <a:rPr lang="en-GB" sz="21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sz="21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sz="2100" dirty="0"/>
                  <a:t>.</a:t>
                </a:r>
              </a:p>
              <a:p>
                <a:pPr>
                  <a:lnSpc>
                    <a:spcPct val="170000"/>
                  </a:lnSpc>
                </a:pPr>
                <a:r>
                  <a:rPr lang="en-GB" sz="2100" dirty="0"/>
                  <a:t>The KE can then be rewritten as </a:t>
                </a:r>
                <a:endParaRPr lang="en-GB" sz="2100" dirty="0">
                  <a:latin typeface="Nexa Bold" panose="02000000000000000000" pitchFamily="50" charset="0"/>
                </a:endParaRPr>
              </a:p>
              <a:p>
                <a:pPr marL="0" indent="0">
                  <a:lnSpc>
                    <a:spcPct val="17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100" b="0" i="1" smtClean="0">
                          <a:latin typeface="Cambria Math" panose="02040503050406030204" pitchFamily="18" charset="0"/>
                        </a:rPr>
                        <m:t>𝐾𝐸</m:t>
                      </m:r>
                      <m:d>
                        <m:dPr>
                          <m:ctrlPr>
                            <a:rPr lang="en-GB" sz="2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1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21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21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1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r>
                        <a:rPr lang="en-GB" sz="2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1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1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21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GB" sz="2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GB" sz="21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1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  <m:sup>
                          <m:r>
                            <a:rPr lang="en-GB" sz="21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sz="2100" b="1" i="1" smtClean="0"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en-GB" sz="2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1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̇"/>
                          <m:ctrlPr>
                            <a:rPr lang="en-GB" sz="21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1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</m:oMath>
                  </m:oMathPara>
                </a14:m>
                <a:endParaRPr lang="en-GB" sz="2100" b="1" dirty="0">
                  <a:latin typeface="Nexa Bold" panose="02000000000000000000" pitchFamily="50" charset="0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en-GB" sz="2100" dirty="0"/>
                  <a:t>Where</a:t>
                </a:r>
              </a:p>
              <a:p>
                <a:pPr marL="0" indent="0">
                  <a:lnSpc>
                    <a:spcPct val="17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sz="1600" smtClean="0">
                          <a:effectLst/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x-IV_mathan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600">
                              <a:effectLst/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x-IV_mathan" sz="160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x-IV_mathan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x-IV_mathan" sz="16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br>
                  <a:rPr lang="x-IV_mathan" sz="1600" dirty="0">
                    <a:effectLst/>
                    <a:latin typeface="Cambria Math" panose="02040503050406030204" pitchFamily="18" charset="0"/>
                  </a:rPr>
                </a:br>
                <a:r>
                  <a:rPr lang="x-IV_mathan" sz="1600" dirty="0">
                    <a:effectLst/>
                    <a:latin typeface="Cambria Math" panose="02040503050406030204" pitchFamily="18" charset="0"/>
                  </a:rPr>
                  <a:t> 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02699" y="1455237"/>
                <a:ext cx="7433201" cy="5282024"/>
              </a:xfrm>
              <a:blipFill>
                <a:blip r:embed="rId2"/>
                <a:stretch>
                  <a:fillRect l="-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BE136B3-9D24-DC0B-B52C-1922404859C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8247766" y="2683380"/>
            <a:ext cx="3765430" cy="291045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FBB1D8A8-6BE4-968A-92DE-F2CDACF9556A}"/>
                  </a:ext>
                </a:extLst>
              </p14:cNvPr>
              <p14:cNvContentPartPr/>
              <p14:nvPr/>
            </p14:nvContentPartPr>
            <p14:xfrm>
              <a:off x="5036581" y="3552322"/>
              <a:ext cx="360" cy="57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FBB1D8A8-6BE4-968A-92DE-F2CDACF9556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27941" y="3543322"/>
                <a:ext cx="18000" cy="2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2AF2EADE-F9DB-9579-CDF3-CAC4E1BA2D82}"/>
                  </a:ext>
                </a:extLst>
              </p14:cNvPr>
              <p14:cNvContentPartPr/>
              <p14:nvPr/>
            </p14:nvContentPartPr>
            <p14:xfrm>
              <a:off x="1894231" y="6171473"/>
              <a:ext cx="16560" cy="828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2AF2EADE-F9DB-9579-CDF3-CAC4E1BA2D8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85591" y="6162833"/>
                <a:ext cx="34200" cy="2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0F4FF644-2ED7-A066-AC45-7D1EFC1760B8}"/>
                  </a:ext>
                </a:extLst>
              </p14:cNvPr>
              <p14:cNvContentPartPr/>
              <p14:nvPr/>
            </p14:nvContentPartPr>
            <p14:xfrm>
              <a:off x="2220391" y="5777273"/>
              <a:ext cx="52200" cy="612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0F4FF644-2ED7-A066-AC45-7D1EFC1760B8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211391" y="5768633"/>
                <a:ext cx="69840" cy="2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13112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02699" y="1455237"/>
                <a:ext cx="7433201" cy="5282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 Bold" panose="02000000000000000000" pitchFamily="50" charset="0"/>
                  </a:rPr>
                  <a:t>DLM Manipulator (Kinetic Energy)</a:t>
                </a:r>
                <a:r>
                  <a:rPr lang="en-GB" sz="1600" dirty="0"/>
                  <a:t> </a:t>
                </a:r>
                <a:endParaRPr lang="en-GB" sz="18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sz="1200" smtClean="0">
                          <a:effectLst/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x-IV_mathan" sz="12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200">
                              <a:effectLst/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x-IV_mathan" sz="120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x-IV_mathan" sz="12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x-IV_mathan" sz="12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x-IV_mathan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x-IV_mathan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sSub>
                                      <m:sSubPr>
                                        <m:ctrlPr>
                                          <a:rPr lang="x-IV_mathan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x-IV_mathan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x-IV_mathan" sz="12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x-IV_mathan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x-IV_mathan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br>
                  <a:rPr lang="x-IV_mathan" sz="1400" dirty="0">
                    <a:effectLst/>
                    <a:latin typeface="Cambria Math" panose="02040503050406030204" pitchFamily="18" charset="0"/>
                  </a:rPr>
                </a:br>
                <a:r>
                  <a:rPr lang="x-IV_mathan" sz="1400" dirty="0">
                    <a:effectLst/>
                    <a:latin typeface="Cambria Math" panose="02040503050406030204" pitchFamily="18" charset="0"/>
                  </a:rPr>
                  <a:t> 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This is the </a:t>
                </a:r>
                <a:r>
                  <a:rPr lang="en-GB" sz="1600" b="1" dirty="0"/>
                  <a:t>mass-inertia matrix</a:t>
                </a:r>
                <a:r>
                  <a:rPr lang="en-GB" sz="1600" dirty="0"/>
                  <a:t>, it depends only on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sz="16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GB" sz="1600" dirty="0"/>
                  <a:t> (inter-leg angle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Each element is of the form of an inertia (mass*length</a:t>
                </a:r>
                <a:r>
                  <a:rPr lang="en-GB" sz="1600" baseline="30000" dirty="0"/>
                  <a:t>2</a:t>
                </a:r>
                <a:r>
                  <a:rPr lang="en-GB" sz="1600" dirty="0"/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Non-zero link inertias would add to the appropriate elements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02699" y="1455237"/>
                <a:ext cx="7433201" cy="5282024"/>
              </a:xfrm>
              <a:blipFill>
                <a:blip r:embed="rId2"/>
                <a:stretch>
                  <a:fillRect l="-6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BE136B3-9D24-DC0B-B52C-1922404859C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8247766" y="2683380"/>
            <a:ext cx="3765430" cy="291045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14:cNvPr>
              <p14:cNvContentPartPr/>
              <p14:nvPr/>
            </p14:nvContentPartPr>
            <p14:xfrm>
              <a:off x="5904041" y="3736082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895401" y="372708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3A00D7A6-869F-2CC6-3077-06CE976AA754}"/>
                  </a:ext>
                </a:extLst>
              </p14:cNvPr>
              <p14:cNvContentPartPr/>
              <p14:nvPr/>
            </p14:nvContentPartPr>
            <p14:xfrm>
              <a:off x="648901" y="2413680"/>
              <a:ext cx="23760" cy="831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3A00D7A6-869F-2CC6-3077-06CE976AA75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0261" y="2404680"/>
                <a:ext cx="41400" cy="10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104D9AB-AAF3-CE4B-07A3-5B2F708BEB96}"/>
              </a:ext>
            </a:extLst>
          </p:cNvPr>
          <p:cNvGrpSpPr/>
          <p:nvPr/>
        </p:nvGrpSpPr>
        <p:grpSpPr>
          <a:xfrm>
            <a:off x="3532501" y="4513920"/>
            <a:ext cx="1098360" cy="1191240"/>
            <a:chOff x="3532501" y="4513920"/>
            <a:chExt cx="1098360" cy="119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A5584466-4AC6-9205-186C-4AA0C4EDAC45}"/>
                    </a:ext>
                  </a:extLst>
                </p14:cNvPr>
                <p14:cNvContentPartPr/>
                <p14:nvPr/>
              </p14:nvContentPartPr>
              <p14:xfrm>
                <a:off x="4273381" y="5190000"/>
                <a:ext cx="360" cy="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A5584466-4AC6-9205-186C-4AA0C4EDAC4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264741" y="518100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C2A02E6-AAD4-5D26-BC9C-C9E953935778}"/>
                    </a:ext>
                  </a:extLst>
                </p14:cNvPr>
                <p14:cNvContentPartPr/>
                <p14:nvPr/>
              </p14:nvContentPartPr>
              <p14:xfrm>
                <a:off x="4628701" y="4513920"/>
                <a:ext cx="2160" cy="13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C2A02E6-AAD4-5D26-BC9C-C9E95393577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620061" y="4504920"/>
                  <a:ext cx="198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38E927D-4129-2C8B-86C9-4A7A783762D3}"/>
                    </a:ext>
                  </a:extLst>
                </p14:cNvPr>
                <p14:cNvContentPartPr/>
                <p14:nvPr/>
              </p14:nvContentPartPr>
              <p14:xfrm>
                <a:off x="3532501" y="5696880"/>
                <a:ext cx="12960" cy="82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38E927D-4129-2C8B-86C9-4A7A783762D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523861" y="5687880"/>
                  <a:ext cx="30600" cy="2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56A2B88B-B947-A1CD-4562-E574142D27B9}"/>
                  </a:ext>
                </a:extLst>
              </p14:cNvPr>
              <p14:cNvContentPartPr/>
              <p14:nvPr/>
            </p14:nvContentPartPr>
            <p14:xfrm>
              <a:off x="4479939" y="5478623"/>
              <a:ext cx="360" cy="36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56A2B88B-B947-A1CD-4562-E574142D27B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70939" y="5469623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6E66975A-0ABA-4194-DDBE-928E74A490B7}"/>
                  </a:ext>
                </a:extLst>
              </p14:cNvPr>
              <p14:cNvContentPartPr/>
              <p14:nvPr/>
            </p14:nvContentPartPr>
            <p14:xfrm>
              <a:off x="4504023" y="5429282"/>
              <a:ext cx="61560" cy="1188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6E66975A-0ABA-4194-DDBE-928E74A490B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495023" y="5420282"/>
                <a:ext cx="7920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CF748740-650C-E999-FC8A-C25559B8676F}"/>
                  </a:ext>
                </a:extLst>
              </p14:cNvPr>
              <p14:cNvContentPartPr/>
              <p14:nvPr/>
            </p14:nvContentPartPr>
            <p14:xfrm>
              <a:off x="1551083" y="2033287"/>
              <a:ext cx="43200" cy="5760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CF748740-650C-E999-FC8A-C25559B8676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542083" y="2024287"/>
                <a:ext cx="60840" cy="7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7105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02699" y="1455237"/>
                <a:ext cx="7845067" cy="528202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 Bold" panose="02000000000000000000" pitchFamily="50" charset="0"/>
                  </a:rPr>
                  <a:t>DLM Manipulator (Kinetic Energy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Replacing the Kinetic energy in the Euler-Lagrange equation we obtain</a:t>
                </a:r>
                <a:endParaRPr lang="en-GB" sz="1800" dirty="0">
                  <a:latin typeface="Nexa Bold" panose="02000000000000000000" pitchFamily="50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̇"/>
                                      <m:ctrlPr>
                                        <a:rPr lang="en-GB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800" b="1" i="1"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e>
                                  </m:acc>
                                </m:den>
                              </m:f>
                              <m:r>
                                <a:rPr lang="en-GB" sz="1800" i="1">
                                  <a:latin typeface="Cambria Math" panose="02040503050406030204" pitchFamily="18" charset="0"/>
                                </a:rPr>
                                <m:t>𝐾𝐸</m:t>
                              </m:r>
                              <m:d>
                                <m:d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1800" b="1" i="1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  <m:r>
                                    <a:rPr lang="en-GB" sz="1800" b="1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̇"/>
                                      <m:ctrlPr>
                                        <a:rPr lang="en-GB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800" b="1" i="1"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</m:d>
                      <m:r>
                        <a:rPr lang="en-GB" sz="1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  <m:r>
                        <a:rPr lang="en-GB" sz="1800" i="1">
                          <a:latin typeface="Cambria Math" panose="02040503050406030204" pitchFamily="18" charset="0"/>
                        </a:rPr>
                        <m:t>𝐾𝐸</m:t>
                      </m:r>
                      <m:d>
                        <m:d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8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r>
                        <a:rPr lang="en-GB" sz="1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  <m:r>
                        <a:rPr lang="en-GB" sz="1800" i="1">
                          <a:latin typeface="Cambria Math" panose="02040503050406030204" pitchFamily="18" charset="0"/>
                        </a:rPr>
                        <m:t>𝑃𝐸</m:t>
                      </m:r>
                      <m:d>
                        <m:d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en-GB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800" i="1">
                          <a:latin typeface="Cambria Math" panose="02040503050406030204" pitchFamily="18" charset="0"/>
                        </a:rPr>
                        <m:t>𝜏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"/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̇"/>
                                      <m:ctrlPr>
                                        <a:rPr lang="en-GB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800" b="1" i="1"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e>
                                  </m:acc>
                                </m:den>
                              </m:f>
                            </m:e>
                          </m:d>
                          <m:d>
                            <m:dPr>
                              <m:ctrlPr>
                                <a:rPr lang="en-GB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GB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GB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800" b="1" i="1"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GB" sz="1800" b="1" i="1"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  <m:d>
                                <m:d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1800" b="1" i="1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</m:d>
                              <m:acc>
                                <m:accPr>
                                  <m:chr m:val="̇"/>
                                  <m:ctrlPr>
                                    <a:rPr lang="en-GB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800" b="1" i="1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GB" sz="1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  <m:d>
                        <m:dPr>
                          <m:ctrlPr>
                            <a:rPr lang="en-GB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𝐾𝐸</m:t>
                          </m:r>
                          <m:d>
                            <m:dPr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8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r>
                                <a:rPr lang="en-GB" sz="1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̇"/>
                                  <m:ctrlPr>
                                    <a:rPr lang="en-GB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800" b="1" i="1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GB" sz="1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GB" sz="1800" i="1">
                          <a:latin typeface="Cambria Math" panose="02040503050406030204" pitchFamily="18" charset="0"/>
                        </a:rPr>
                        <m:t>𝑃𝐸</m:t>
                      </m:r>
                      <m:d>
                        <m:d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en-GB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800" i="1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br>
                  <a:rPr lang="en-GB" sz="1800" dirty="0"/>
                </a:br>
                <a:endParaRPr lang="en-GB" sz="18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1" i="1" smtClean="0"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en-GB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en-GB" sz="1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en-GB" sz="1800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n-GB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800" b="1" i="1" dirty="0" smtClean="0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d>
                        <m:dPr>
                          <m:ctrlPr>
                            <a:rPr lang="en-GB" sz="18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1" i="1" dirty="0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̇"/>
                          <m:ctrlPr>
                            <a:rPr lang="en-GB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800" b="1" i="1" dirty="0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en-GB" sz="18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  <m:d>
                        <m:d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𝐾𝐸</m:t>
                          </m:r>
                          <m:d>
                            <m:dPr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8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r>
                                <a:rPr lang="en-GB" sz="1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̇"/>
                                  <m:ctrlPr>
                                    <a:rPr lang="en-GB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800" b="1" i="1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GB" sz="1800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1800" b="1" i="1" dirty="0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GB" sz="18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1" i="1" dirty="0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en-GB" sz="18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800" b="1" i="1" dirty="0" smtClean="0">
                          <a:latin typeface="Cambria Math" panose="02040503050406030204" pitchFamily="18" charset="0"/>
                        </a:rPr>
                        <m:t>𝝉</m:t>
                      </m:r>
                    </m:oMath>
                  </m:oMathPara>
                </a14:m>
                <a:br>
                  <a:rPr lang="en-GB" sz="1800" dirty="0"/>
                </a:br>
                <a:endParaRPr lang="en-GB" sz="18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/>
                  <a:t>This gives us the </a:t>
                </a:r>
                <a:r>
                  <a:rPr lang="en-GB" sz="1600" b="1" dirty="0"/>
                  <a:t>angular acceleration</a:t>
                </a:r>
                <a:r>
                  <a:rPr lang="en-GB" sz="1600" dirty="0"/>
                  <a:t> term (multiplied by mass-inertia matrix, as well as one component of the centripetal / centrifugal rotating frames term which is </a:t>
                </a:r>
                <a:r>
                  <a:rPr lang="en-GB" sz="1600" b="1" dirty="0"/>
                  <a:t>quadratic</a:t>
                </a:r>
                <a:r>
                  <a:rPr lang="en-GB" sz="1600" dirty="0"/>
                  <a:t> in the </a:t>
                </a:r>
                <a:r>
                  <a:rPr lang="en-GB" sz="1600" b="1" dirty="0"/>
                  <a:t>angular velocities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sz="1800" dirty="0">
                  <a:latin typeface="Nexa Bold" panose="02000000000000000000" pitchFamily="50" charset="0"/>
                </a:endParaRP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02699" y="1455237"/>
                <a:ext cx="7845067" cy="5282024"/>
              </a:xfrm>
              <a:blipFill>
                <a:blip r:embed="rId2"/>
                <a:stretch>
                  <a:fillRect l="-622" r="-6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BE136B3-9D24-DC0B-B52C-1922404859C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8247766" y="2683380"/>
            <a:ext cx="3765430" cy="291045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F185448B-3BCB-547A-53BE-19BDD343831C}"/>
                  </a:ext>
                </a:extLst>
              </p14:cNvPr>
              <p14:cNvContentPartPr/>
              <p14:nvPr/>
            </p14:nvContentPartPr>
            <p14:xfrm>
              <a:off x="2151680" y="4426718"/>
              <a:ext cx="360" cy="3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F185448B-3BCB-547A-53BE-19BDD343831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42680" y="441807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A34106E1-F900-EAED-F159-0BF5D55772F7}"/>
                  </a:ext>
                </a:extLst>
              </p14:cNvPr>
              <p14:cNvContentPartPr/>
              <p14:nvPr/>
            </p14:nvContentPartPr>
            <p14:xfrm>
              <a:off x="6584720" y="3822278"/>
              <a:ext cx="360" cy="36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A34106E1-F900-EAED-F159-0BF5D55772F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76080" y="381327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6A2EF6D4-379C-E2FE-0A27-BCDE937B9186}"/>
                  </a:ext>
                </a:extLst>
              </p14:cNvPr>
              <p14:cNvContentPartPr/>
              <p14:nvPr/>
            </p14:nvContentPartPr>
            <p14:xfrm>
              <a:off x="7406960" y="3210278"/>
              <a:ext cx="10800" cy="2628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6A2EF6D4-379C-E2FE-0A27-BCDE937B918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397960" y="3201278"/>
                <a:ext cx="28440" cy="43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5" name="Group 134">
            <a:extLst>
              <a:ext uri="{FF2B5EF4-FFF2-40B4-BE49-F238E27FC236}">
                <a16:creationId xmlns:a16="http://schemas.microsoft.com/office/drawing/2014/main" id="{DD434142-EE7D-4B32-7F7B-1454F6B1F67E}"/>
              </a:ext>
            </a:extLst>
          </p:cNvPr>
          <p:cNvGrpSpPr/>
          <p:nvPr/>
        </p:nvGrpSpPr>
        <p:grpSpPr>
          <a:xfrm>
            <a:off x="2190200" y="4308998"/>
            <a:ext cx="2633426" cy="451926"/>
            <a:chOff x="2190200" y="4308998"/>
            <a:chExt cx="2633426" cy="451926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CF6E695-ACD3-7256-33C2-0C851A97C313}"/>
                    </a:ext>
                  </a:extLst>
                </p14:cNvPr>
                <p14:cNvContentPartPr/>
                <p14:nvPr/>
              </p14:nvContentPartPr>
              <p14:xfrm>
                <a:off x="2190200" y="4521038"/>
                <a:ext cx="360" cy="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CF6E695-ACD3-7256-33C2-0C851A97C31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181200" y="451239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69639F8-5E85-C965-2FC0-C95DDF155116}"/>
                    </a:ext>
                  </a:extLst>
                </p14:cNvPr>
                <p14:cNvContentPartPr/>
                <p14:nvPr/>
              </p14:nvContentPartPr>
              <p14:xfrm>
                <a:off x="2693480" y="4328798"/>
                <a:ext cx="360" cy="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69639F8-5E85-C965-2FC0-C95DDF15511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684480" y="431979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C033BB1D-8524-AE6D-55CD-F4E79773844B}"/>
                    </a:ext>
                  </a:extLst>
                </p14:cNvPr>
                <p14:cNvContentPartPr/>
                <p14:nvPr/>
              </p14:nvContentPartPr>
              <p14:xfrm>
                <a:off x="2698880" y="4371278"/>
                <a:ext cx="6480" cy="7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C033BB1D-8524-AE6D-55CD-F4E79773844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690240" y="4362278"/>
                  <a:ext cx="24120" cy="1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2E85C9C-E800-B2F5-B7AE-7DB1FC2274A4}"/>
                    </a:ext>
                  </a:extLst>
                </p14:cNvPr>
                <p14:cNvContentPartPr/>
                <p14:nvPr/>
              </p14:nvContentPartPr>
              <p14:xfrm>
                <a:off x="2711840" y="4382438"/>
                <a:ext cx="9360" cy="10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2E85C9C-E800-B2F5-B7AE-7DB1FC2274A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703200" y="4373798"/>
                  <a:ext cx="2700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8789EAA-11C2-CD65-DA33-6984663A5ADD}"/>
                    </a:ext>
                  </a:extLst>
                </p14:cNvPr>
                <p14:cNvContentPartPr/>
                <p14:nvPr/>
              </p14:nvContentPartPr>
              <p14:xfrm>
                <a:off x="2699960" y="4308998"/>
                <a:ext cx="16200" cy="32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8789EAA-11C2-CD65-DA33-6984663A5AD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691320" y="4300358"/>
                  <a:ext cx="3384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F879D2A7-545A-22A0-0D15-486C8B91BD48}"/>
                    </a:ext>
                  </a:extLst>
                </p14:cNvPr>
                <p14:cNvContentPartPr/>
                <p14:nvPr/>
              </p14:nvContentPartPr>
              <p14:xfrm>
                <a:off x="4791946" y="4750484"/>
                <a:ext cx="31680" cy="104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F879D2A7-545A-22A0-0D15-486C8B91BD4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782946" y="4741484"/>
                  <a:ext cx="49320" cy="28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2717022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02699" y="1455237"/>
                <a:ext cx="7845067" cy="5282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 Bold" panose="02000000000000000000" pitchFamily="50" charset="0"/>
                  </a:rPr>
                  <a:t>DLM Manipulator (Kinetic Energy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Let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1" i="1" smtClean="0"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en-GB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8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lang="en-GB" sz="1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GB" sz="18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800" b="1" i="1" dirty="0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d>
                        <m:dPr>
                          <m:ctrlPr>
                            <a:rPr lang="en-GB" sz="18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1" i="1" dirty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̇"/>
                          <m:ctrlPr>
                            <a:rPr lang="en-GB" sz="18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800" b="1" i="1" dirty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en-GB" sz="1800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  <m:d>
                        <m:dPr>
                          <m:ctrlPr>
                            <a:rPr lang="en-GB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𝐾𝐸</m:t>
                          </m:r>
                          <m:d>
                            <m:dPr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8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r>
                                <a:rPr lang="en-GB" sz="1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̇"/>
                                  <m:ctrlPr>
                                    <a:rPr lang="en-GB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800" b="1" i="1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</m:acc>
                            </m:e>
                          </m:d>
                        </m:e>
                      </m:d>
                    </m:oMath>
                  </m:oMathPara>
                </a14:m>
                <a:endParaRPr lang="en-GB" sz="1800" b="1" dirty="0"/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Then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sz="1800" smtClean="0">
                          <a:effectLst/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x-IV_mathan" sz="1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800">
                              <a:effectLst/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x-IV_mathan" sz="1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sz="1800">
                              <a:effectLst/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x-IV_mathan" sz="1800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x-IV_mathan" sz="1800">
                          <a:effectLst/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x-IV_mathan" sz="1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800">
                              <a:effectLst/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x-IV_mathan" sz="1800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x-IV_mathan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x-IV_mathan" sz="1800">
                                  <a:effectLst/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lang="x-IV_mathan" sz="1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sz="1800">
                              <a:effectLst/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x-IV_mathan" sz="1800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x-IV_mathan" sz="1800">
                          <a:effectLst/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x-IV_mathan" sz="1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800">
                              <a:effectLst/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x-IV_mathan" sz="180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x-IV_mathan" sz="1800">
                          <a:effectLst/>
                          <a:latin typeface="Cambria Math" panose="02040503050406030204" pitchFamily="18" charset="0"/>
                        </a:rPr>
                        <m:t>𝝉</m:t>
                      </m:r>
                      <m:r>
                        <a:rPr lang="x-IV_mathan" sz="1800" i="1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x-IV_mathan" sz="1800" dirty="0">
                  <a:effectLst/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br>
                  <a:rPr lang="en-GB" sz="1600" dirty="0"/>
                </a:br>
                <a:r>
                  <a:rPr lang="en-GB" sz="1600" dirty="0"/>
                  <a:t>Where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16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b="1" i="1" dirty="0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d>
                        <m:dPr>
                          <m:ctrlPr>
                            <a:rPr lang="en-GB" sz="16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1" i="1" dirty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en-GB" sz="16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6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6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16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16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16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16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sz="1600" b="0" i="1" dirty="0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sz="16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16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br>
                  <a:rPr lang="en-GB" sz="1600" dirty="0"/>
                </a:br>
                <a:endParaRPr lang="en-GB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sz="1800" dirty="0">
                  <a:latin typeface="Nexa Bold" panose="02000000000000000000" pitchFamily="50" charset="0"/>
                </a:endParaRP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02699" y="1455237"/>
                <a:ext cx="7845067" cy="5282024"/>
              </a:xfrm>
              <a:blipFill>
                <a:blip r:embed="rId2"/>
                <a:stretch>
                  <a:fillRect l="-6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BE136B3-9D24-DC0B-B52C-1922404859C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8247766" y="2683380"/>
            <a:ext cx="3765430" cy="291045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14:cNvPr>
              <p14:cNvContentPartPr/>
              <p14:nvPr/>
            </p14:nvContentPartPr>
            <p14:xfrm>
              <a:off x="5904041" y="3736082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895401" y="372708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48E4B65F-E31F-8A42-2091-1EB1B2009BF8}"/>
                  </a:ext>
                </a:extLst>
              </p14:cNvPr>
              <p14:cNvContentPartPr/>
              <p14:nvPr/>
            </p14:nvContentPartPr>
            <p14:xfrm>
              <a:off x="5620951" y="5174993"/>
              <a:ext cx="6480" cy="1008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48E4B65F-E31F-8A42-2091-1EB1B2009BF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11951" y="5166353"/>
                <a:ext cx="24120" cy="2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211675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02698" y="1455237"/>
                <a:ext cx="11129777" cy="5282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 Bold" panose="02000000000000000000" pitchFamily="50" charset="0"/>
                  </a:rPr>
                  <a:t>DLM Manipulator (Kinetic Energy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And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6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  <m:d>
                        <m:d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𝐾𝐸</m:t>
                          </m:r>
                          <m:d>
                            <m:d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r>
                                <a:rPr lang="en-GB" sz="16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̇"/>
                                  <m:ctrlPr>
                                    <a:rPr lang="en-GB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600" b="1" i="1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GB" sz="16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6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6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𝐾𝐸</m:t>
                                    </m:r>
                                    <m:d>
                                      <m:dPr>
                                        <m:ctrl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GB" sz="1600" b="1" i="1">
                                            <a:latin typeface="Cambria Math" panose="02040503050406030204" pitchFamily="18" charset="0"/>
                                          </a:rPr>
                                          <m:t>𝒒</m:t>
                                        </m:r>
                                        <m:r>
                                          <a:rPr lang="en-GB" sz="1600" b="1" i="1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GB" sz="16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GB" sz="1600" b="1" i="1">
                                                <a:latin typeface="Cambria Math" panose="02040503050406030204" pitchFamily="18" charset="0"/>
                                              </a:rPr>
                                              <m:t>𝒒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𝐾𝐸</m:t>
                                    </m:r>
                                    <m:d>
                                      <m:dPr>
                                        <m:ctrl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GB" sz="1600" b="1" i="1">
                                            <a:latin typeface="Cambria Math" panose="02040503050406030204" pitchFamily="18" charset="0"/>
                                          </a:rPr>
                                          <m:t>𝒒</m:t>
                                        </m:r>
                                        <m:r>
                                          <a:rPr lang="en-GB" sz="1600" b="1" i="1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GB" sz="16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GB" sz="1600" b="1" i="1">
                                                <a:latin typeface="Cambria Math" panose="02040503050406030204" pitchFamily="18" charset="0"/>
                                              </a:rPr>
                                              <m:t>𝒒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GB" sz="160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6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6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600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6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Sup>
                                  <m:sSubSup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GB" sz="16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br>
                  <a:rPr lang="en-GB" sz="1600" dirty="0"/>
                </a:br>
                <a:endParaRPr lang="en-GB" sz="1600" dirty="0"/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Putting everything together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1" i="1" smtClean="0"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en-GB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6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lang="en-GB" sz="16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6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6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16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16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16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16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1600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̇"/>
                          <m:ctrlPr>
                            <a:rPr lang="en-GB" sz="16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b="1" i="1" dirty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en-GB" sz="1600" i="1" dirty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6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6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600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6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Sup>
                                  <m:sSubSup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GB" sz="16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GB" sz="16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GB" sz="16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1" i="1" smtClean="0"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en-GB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6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lang="en-GB" sz="16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x-IV_mathan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x-IV_mathan" sz="16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x-IV_mathan" sz="16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x-IV_mathan" sz="16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̇"/>
                          <m:ctrlPr>
                            <a:rPr lang="en-GB" sz="16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b="1" i="1" dirty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</m:oMath>
                  </m:oMathPara>
                </a14:m>
                <a:br>
                  <a:rPr lang="en-GB" sz="1600" dirty="0"/>
                </a:br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02698" y="1455237"/>
                <a:ext cx="11129777" cy="5282024"/>
              </a:xfrm>
              <a:blipFill>
                <a:blip r:embed="rId2"/>
                <a:stretch>
                  <a:fillRect l="-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14:cNvPr>
              <p14:cNvContentPartPr/>
              <p14:nvPr/>
            </p14:nvContentPartPr>
            <p14:xfrm>
              <a:off x="5904041" y="3736082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895401" y="372708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0AC2108-6758-515B-175F-5A3B1524736B}"/>
                  </a:ext>
                </a:extLst>
              </p14:cNvPr>
              <p14:cNvContentPartPr/>
              <p14:nvPr/>
            </p14:nvContentPartPr>
            <p14:xfrm>
              <a:off x="3899431" y="3451313"/>
              <a:ext cx="123480" cy="190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0AC2108-6758-515B-175F-5A3B1524736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90791" y="3442313"/>
                <a:ext cx="14112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0386AD4F-8899-6FED-A891-EF8614AED627}"/>
                  </a:ext>
                </a:extLst>
              </p14:cNvPr>
              <p14:cNvContentPartPr/>
              <p14:nvPr/>
            </p14:nvContentPartPr>
            <p14:xfrm>
              <a:off x="7758807" y="4581856"/>
              <a:ext cx="360" cy="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0386AD4F-8899-6FED-A891-EF8614AED62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749807" y="457285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4AEB2687-7113-B853-6F7C-222223292421}"/>
                  </a:ext>
                </a:extLst>
              </p14:cNvPr>
              <p14:cNvContentPartPr/>
              <p14:nvPr/>
            </p14:nvContentPartPr>
            <p14:xfrm>
              <a:off x="6169421" y="5691376"/>
              <a:ext cx="360" cy="3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4AEB2687-7113-B853-6F7C-22222329242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160781" y="568273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49E6C4BA-DDF0-F4E3-FEB5-257B64F2FE80}"/>
                  </a:ext>
                </a:extLst>
              </p14:cNvPr>
              <p14:cNvContentPartPr/>
              <p14:nvPr/>
            </p14:nvContentPartPr>
            <p14:xfrm>
              <a:off x="8295221" y="5724136"/>
              <a:ext cx="360" cy="36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49E6C4BA-DDF0-F4E3-FEB5-257B64F2FE8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286581" y="5715136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789005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02698" y="1455237"/>
                <a:ext cx="9542967" cy="5282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 Bold" panose="02000000000000000000" pitchFamily="50" charset="0"/>
                  </a:rPr>
                  <a:t>DLM Manipulator (Model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Then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sz="1800"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x-IV_matha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8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x-IV_mathan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sz="18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x-IV_mathan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x-IV_mathan" sz="1800"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x-IV_matha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80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x-IV_mathan" sz="180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x-IV_mathan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x-IV_mathan" sz="180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lang="x-IV_mathan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sz="18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x-IV_mathan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x-IV_mathan" sz="180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x-IV_matha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8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x-IV_mathan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x-IV_mathan" sz="1800">
                          <a:latin typeface="Cambria Math" panose="02040503050406030204" pitchFamily="18" charset="0"/>
                        </a:rPr>
                        <m:t>𝝉</m:t>
                      </m:r>
                    </m:oMath>
                  </m:oMathPara>
                </a14:m>
                <a:endParaRPr lang="en-GB" sz="1800" dirty="0"/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Where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sz="1600" smtClean="0">
                          <a:effectLst/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x-IV_mathan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600">
                              <a:effectLst/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x-IV_mathan" sz="160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x-IV_mathan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x-IV_mathan" sz="16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a:rPr lang="en-GB" sz="1600" b="1" i="1"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en-GB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1" i="1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6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r>
                        <a:rPr lang="en-GB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x-IV_mathan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x-IV_mathan" sz="16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x-IV_mathan" sz="16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x-IV_mathan" sz="16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a:rPr lang="en-GB" sz="1600" b="1" i="0" smtClean="0">
                          <a:latin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1" i="0" smtClean="0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d>
                      <m:r>
                        <a:rPr lang="en-GB" sz="1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a:rPr lang="en-GB" sz="1600" b="1" i="1" smtClean="0">
                          <a:latin typeface="Cambria Math" panose="02040503050406030204" pitchFamily="18" charset="0"/>
                        </a:rPr>
                        <m:t>𝝉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br>
                  <a:rPr lang="en-GB" sz="1600" dirty="0"/>
                </a:br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02698" y="1455237"/>
                <a:ext cx="9542967" cy="5282024"/>
              </a:xfrm>
              <a:blipFill>
                <a:blip r:embed="rId2"/>
                <a:stretch>
                  <a:fillRect l="-5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14:cNvPr>
              <p14:cNvContentPartPr/>
              <p14:nvPr/>
            </p14:nvContentPartPr>
            <p14:xfrm>
              <a:off x="5904041" y="3736082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895401" y="3727082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2ED036F-9D32-1173-C1EE-201D984BEF68}"/>
              </a:ext>
            </a:extLst>
          </p:cNvPr>
          <p:cNvSpPr txBox="1"/>
          <p:nvPr/>
        </p:nvSpPr>
        <p:spPr>
          <a:xfrm>
            <a:off x="3486747" y="5943838"/>
            <a:ext cx="3547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/>
              <a:t>Vector of applied (joint) </a:t>
            </a:r>
            <a:r>
              <a:rPr lang="en-GB" sz="1600" b="1" dirty="0"/>
              <a:t>torques</a:t>
            </a:r>
            <a:r>
              <a:rPr lang="en-GB" sz="1600" dirty="0"/>
              <a:t>.  For the </a:t>
            </a:r>
            <a:r>
              <a:rPr lang="en-GB" sz="1600" b="1" dirty="0"/>
              <a:t>passive</a:t>
            </a:r>
            <a:r>
              <a:rPr lang="en-GB" sz="1600" dirty="0"/>
              <a:t> compass gait, this is zero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54350C-D9A1-EE6C-3A84-D3064AA5776A}"/>
              </a:ext>
            </a:extLst>
          </p:cNvPr>
          <p:cNvSpPr txBox="1"/>
          <p:nvPr/>
        </p:nvSpPr>
        <p:spPr>
          <a:xfrm>
            <a:off x="6434231" y="5150415"/>
            <a:ext cx="38220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b="1" dirty="0"/>
              <a:t>Gravity vector</a:t>
            </a:r>
            <a:r>
              <a:rPr lang="en-GB" sz="1600" dirty="0"/>
              <a:t>. Torques required to counteract gravity (force*length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3DA00E-C35F-B227-4CB9-2B1B6842E50F}"/>
              </a:ext>
            </a:extLst>
          </p:cNvPr>
          <p:cNvSpPr txBox="1"/>
          <p:nvPr/>
        </p:nvSpPr>
        <p:spPr>
          <a:xfrm>
            <a:off x="6408447" y="4319418"/>
            <a:ext cx="4158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b="1" dirty="0"/>
              <a:t>Centrifugal / centripetal </a:t>
            </a:r>
            <a:r>
              <a:rPr lang="en-GB" sz="1600" dirty="0"/>
              <a:t>vector of rotational forces</a:t>
            </a:r>
          </a:p>
          <a:p>
            <a:pPr algn="r"/>
            <a:r>
              <a:rPr lang="en-GB" sz="1600" dirty="0"/>
              <a:t>(mass*length</a:t>
            </a:r>
            <a:r>
              <a:rPr lang="en-GB" sz="1600" baseline="30000" dirty="0"/>
              <a:t>2</a:t>
            </a:r>
            <a:r>
              <a:rPr lang="en-GB" sz="1600" dirty="0"/>
              <a:t>*velocity</a:t>
            </a:r>
            <a:r>
              <a:rPr lang="en-GB" sz="1600" baseline="30000" dirty="0"/>
              <a:t>2</a:t>
            </a:r>
            <a:r>
              <a:rPr lang="en-GB" sz="1600" dirty="0"/>
              <a:t>)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9977FC-3BF6-3803-235F-4C9517F74F33}"/>
              </a:ext>
            </a:extLst>
          </p:cNvPr>
          <p:cNvSpPr txBox="1"/>
          <p:nvPr/>
        </p:nvSpPr>
        <p:spPr>
          <a:xfrm>
            <a:off x="9663545" y="3429000"/>
            <a:ext cx="2302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b="1" dirty="0"/>
              <a:t>Mass (inertia)</a:t>
            </a:r>
            <a:r>
              <a:rPr lang="en-GB" sz="1600" dirty="0"/>
              <a:t> matrix (mass*length</a:t>
            </a:r>
            <a:r>
              <a:rPr lang="en-GB" sz="1600" baseline="30000" dirty="0"/>
              <a:t>2</a:t>
            </a:r>
            <a:r>
              <a:rPr lang="en-GB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898884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488" y="152399"/>
            <a:ext cx="6703512" cy="1175359"/>
          </a:xfrm>
        </p:spPr>
        <p:txBody>
          <a:bodyPr>
            <a:normAutofit/>
          </a:bodyPr>
          <a:lstStyle/>
          <a:p>
            <a:r>
              <a:rPr lang="en-GB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4921" y="1565752"/>
            <a:ext cx="10188879" cy="490875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GB" sz="1600" dirty="0"/>
              <a:t>While a little complex, the equations of motion of the compass gait (double link, planar) robot can be derived using Euler-Lagrange.  It is difficult to do this using a simple balance approach.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The equations of motion contain the non-linear, 2</a:t>
            </a:r>
            <a:r>
              <a:rPr lang="en-GB" sz="1600" baseline="30000" dirty="0"/>
              <a:t>nd</a:t>
            </a:r>
            <a:r>
              <a:rPr lang="en-GB" sz="1600" dirty="0"/>
              <a:t> order relationships between the applied joint torques (inputs) and the joint angles (accelerations) (outputs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407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9251821-BADF-9786-9EC4-6CD00C19F41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GB" sz="1800" b="1" dirty="0">
                <a:latin typeface="Nexa Bold" panose="02000000000000000000" pitchFamily="50" charset="0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For this section, we’ll concentrate on a simple </a:t>
            </a:r>
            <a:r>
              <a:rPr lang="en-GB" sz="1600" i="1" dirty="0"/>
              <a:t>2-link manipulator.</a:t>
            </a:r>
            <a:endParaRPr lang="en-GB" sz="1600" dirty="0"/>
          </a:p>
          <a:p>
            <a:pPr>
              <a:lnSpc>
                <a:spcPct val="150000"/>
              </a:lnSpc>
            </a:pPr>
            <a:r>
              <a:rPr lang="en-GB" sz="1600" dirty="0"/>
              <a:t>Some of the equations &amp; analyses are surprisingly complex.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Is one of the most used configurations in the industry.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Can also be used to model legged robots.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Exhibits many of the basic locomotion problems associated with more complex skeleton models</a:t>
            </a:r>
          </a:p>
          <a:p>
            <a:pPr>
              <a:lnSpc>
                <a:spcPct val="150000"/>
              </a:lnSpc>
            </a:pPr>
            <a:endParaRPr lang="en-GB" sz="1600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9787256-4FE8-E000-4584-ABBEBFF8937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943599" y="2595724"/>
            <a:ext cx="1865196" cy="309556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4A57DCF8-21C6-5E03-5899-24AF9B029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400" b="1" dirty="0"/>
              <a:t>Dual Link Manipulator</a:t>
            </a:r>
            <a:endParaRPr lang="en-GB" dirty="0"/>
          </a:p>
        </p:txBody>
      </p:sp>
      <p:pic>
        <p:nvPicPr>
          <p:cNvPr id="6" name="Picture 4" descr="asimo (honda, japan)">
            <a:extLst>
              <a:ext uri="{FF2B5EF4-FFF2-40B4-BE49-F238E27FC236}">
                <a16:creationId xmlns:a16="http://schemas.microsoft.com/office/drawing/2014/main" id="{B040C582-4E90-087B-A6E2-5A17985450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6012" y="2907804"/>
            <a:ext cx="1817104" cy="255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">
            <a:extLst>
              <a:ext uri="{FF2B5EF4-FFF2-40B4-BE49-F238E27FC236}">
                <a16:creationId xmlns:a16="http://schemas.microsoft.com/office/drawing/2014/main" id="{A52E110F-0FB7-C588-D36C-51786E0A0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6956" y="5691284"/>
            <a:ext cx="20377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Arial" charset="0"/>
              </a:rPr>
              <a:t>ASIMO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Arial" charset="0"/>
              </a:rPr>
              <a:t>(Honda, Japan)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A13F105C-3F28-C9A1-1824-48F1E2105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2219" y="5691284"/>
            <a:ext cx="13692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Arial" charset="0"/>
              </a:rPr>
              <a:t>IRB_5720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Arial" charset="0"/>
              </a:rPr>
              <a:t>(ABB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E2E8A96-1B8F-029D-F7D4-FD3960D45D58}"/>
                  </a:ext>
                </a:extLst>
              </p14:cNvPr>
              <p14:cNvContentPartPr/>
              <p14:nvPr/>
            </p14:nvContentPartPr>
            <p14:xfrm>
              <a:off x="9943241" y="3881522"/>
              <a:ext cx="360" cy="3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E2E8A96-1B8F-029D-F7D4-FD3960D45D5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934601" y="3872882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53899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0BFC30E-6CD7-0CE4-7127-4493105B2A41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/>
                  <a:t>To gain some </a:t>
                </a:r>
                <a:r>
                  <a:rPr lang="en-GB" sz="1600" b="1" dirty="0"/>
                  <a:t>insight</a:t>
                </a:r>
                <a:r>
                  <a:rPr lang="en-GB" sz="1600" dirty="0"/>
                  <a:t> into the actual behaviour of the </a:t>
                </a:r>
                <a:r>
                  <a:rPr lang="en-GB" sz="1600" b="1" dirty="0"/>
                  <a:t>swing phase dynamics</a:t>
                </a:r>
                <a:r>
                  <a:rPr lang="en-GB" sz="1600" dirty="0"/>
                  <a:t>, we can </a:t>
                </a:r>
              </a:p>
              <a:p>
                <a:pPr marL="514350" indent="-514350">
                  <a:lnSpc>
                    <a:spcPct val="150000"/>
                  </a:lnSpc>
                  <a:buAutoNum type="arabicParenR"/>
                </a:pPr>
                <a:r>
                  <a:rPr lang="en-GB" sz="1600" b="1" dirty="0"/>
                  <a:t>Analysing</a:t>
                </a:r>
                <a:r>
                  <a:rPr lang="en-GB" sz="1600" dirty="0"/>
                  <a:t> bits of the ODE, </a:t>
                </a:r>
              </a:p>
              <a:p>
                <a:pPr marL="514350" indent="-514350">
                  <a:lnSpc>
                    <a:spcPct val="150000"/>
                  </a:lnSpc>
                  <a:buAutoNum type="arabicParenR"/>
                </a:pPr>
                <a:r>
                  <a:rPr lang="en-GB" sz="1600" b="1" dirty="0"/>
                  <a:t>Simulating</a:t>
                </a:r>
                <a:r>
                  <a:rPr lang="en-GB" sz="1600" dirty="0"/>
                  <a:t> the non-linear behaviour</a:t>
                </a:r>
              </a:p>
              <a:p>
                <a:pPr marL="514350" indent="-514350">
                  <a:lnSpc>
                    <a:spcPct val="150000"/>
                  </a:lnSpc>
                  <a:buAutoNum type="arabicParenR"/>
                </a:pPr>
                <a:r>
                  <a:rPr lang="en-GB" sz="1600" b="1" dirty="0"/>
                  <a:t>Linearized analysis</a:t>
                </a:r>
                <a:r>
                  <a:rPr lang="en-GB" sz="1600" dirty="0"/>
                  <a:t> about operating points.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/>
                  <a:t>In this section, the analysis will be on the ODE’s parts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sz="1600" smtClean="0"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x-IV_mathan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x-IV_mathan" sz="1600"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x-IV_mathan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x-IV_mathan" sz="160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x-IV_mathan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x-IV_mathan" sz="160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x-IV_mathan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x-IV_mathan" sz="1600">
                          <a:latin typeface="Cambria Math" panose="02040503050406030204" pitchFamily="18" charset="0"/>
                        </a:rPr>
                        <m:t>𝝉</m:t>
                      </m:r>
                    </m:oMath>
                  </m:oMathPara>
                </a14:m>
                <a:endParaRPr lang="en-GB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sz="1600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0BFC30E-6CD7-0CE4-7127-4493105B2A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C170C58-E25D-A24D-11D5-D64AD2BFBD1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GB" sz="1600" dirty="0"/>
              <a:t>We typically assume the other terms on the left hand size are zero and analyse each term independently </a:t>
            </a:r>
          </a:p>
          <a:p>
            <a:pPr>
              <a:lnSpc>
                <a:spcPct val="150000"/>
              </a:lnSpc>
            </a:pPr>
            <a:r>
              <a:rPr lang="en-GB" sz="1600" b="1" dirty="0"/>
              <a:t>Simulate</a:t>
            </a:r>
            <a:r>
              <a:rPr lang="en-GB" sz="1600" dirty="0"/>
              <a:t> the </a:t>
            </a:r>
            <a:r>
              <a:rPr lang="en-GB" sz="1600" b="1" dirty="0"/>
              <a:t>autonomous behaviour</a:t>
            </a:r>
          </a:p>
          <a:p>
            <a:pPr marL="857250" lvl="1" indent="-457200">
              <a:lnSpc>
                <a:spcPct val="150000"/>
              </a:lnSpc>
            </a:pPr>
            <a:r>
              <a:rPr lang="en-GB" sz="1600" dirty="0"/>
              <a:t>Implement in ROS/Simulink/</a:t>
            </a:r>
            <a:r>
              <a:rPr lang="en-GB" sz="1600" dirty="0" err="1"/>
              <a:t>Matlab</a:t>
            </a:r>
            <a:endParaRPr lang="en-GB" sz="1600" dirty="0"/>
          </a:p>
          <a:p>
            <a:pPr marL="857250" lvl="1" indent="-457200">
              <a:lnSpc>
                <a:spcPct val="150000"/>
              </a:lnSpc>
            </a:pPr>
            <a:r>
              <a:rPr lang="en-GB" sz="1600" dirty="0"/>
              <a:t>Analyse autonomous response</a:t>
            </a:r>
          </a:p>
          <a:p>
            <a:endParaRPr lang="en-GB" sz="1600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0B86D497-AB55-2009-C05D-77599B734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b="1" dirty="0"/>
              <a:t>Interpreting &amp; Simulating the Model</a:t>
            </a: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AD95C9-7FAA-0B63-885F-F1D7290720DB}"/>
              </a:ext>
            </a:extLst>
          </p:cNvPr>
          <p:cNvSpPr txBox="1"/>
          <p:nvPr/>
        </p:nvSpPr>
        <p:spPr>
          <a:xfrm>
            <a:off x="1617953" y="5366052"/>
            <a:ext cx="110836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i="1" dirty="0"/>
              <a:t>Mass-Inertia</a:t>
            </a:r>
          </a:p>
          <a:p>
            <a:r>
              <a:rPr lang="en-GB" sz="1400" i="1" dirty="0"/>
              <a:t>matri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DA20552-51A1-D3FA-CB42-732DE9D6CE19}"/>
              </a:ext>
            </a:extLst>
          </p:cNvPr>
          <p:cNvSpPr txBox="1"/>
          <p:nvPr/>
        </p:nvSpPr>
        <p:spPr>
          <a:xfrm>
            <a:off x="2836223" y="5366052"/>
            <a:ext cx="12161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i="1" dirty="0"/>
              <a:t>Rotational</a:t>
            </a:r>
          </a:p>
          <a:p>
            <a:r>
              <a:rPr lang="en-GB" sz="1400" i="1" dirty="0"/>
              <a:t>effect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013472-3905-B72B-942F-CF6DA1AECF08}"/>
              </a:ext>
            </a:extLst>
          </p:cNvPr>
          <p:cNvSpPr txBox="1"/>
          <p:nvPr/>
        </p:nvSpPr>
        <p:spPr>
          <a:xfrm>
            <a:off x="3829790" y="5367142"/>
            <a:ext cx="8866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i="1" dirty="0"/>
              <a:t>Gravity </a:t>
            </a:r>
          </a:p>
          <a:p>
            <a:r>
              <a:rPr lang="en-GB" sz="1400" i="1" dirty="0"/>
              <a:t>vector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55187D8-5A32-95C1-F92F-0ADEE2F8D990}"/>
              </a:ext>
            </a:extLst>
          </p:cNvPr>
          <p:cNvCxnSpPr/>
          <p:nvPr/>
        </p:nvCxnSpPr>
        <p:spPr>
          <a:xfrm>
            <a:off x="1898073" y="5347853"/>
            <a:ext cx="82824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D6CDD3A-C7CE-B9E4-132C-2C1C30FEC626}"/>
              </a:ext>
            </a:extLst>
          </p:cNvPr>
          <p:cNvCxnSpPr/>
          <p:nvPr/>
        </p:nvCxnSpPr>
        <p:spPr>
          <a:xfrm>
            <a:off x="2903981" y="5347853"/>
            <a:ext cx="82824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8501C21-5718-7C8C-A24C-7FA32FB2C8A6}"/>
              </a:ext>
            </a:extLst>
          </p:cNvPr>
          <p:cNvCxnSpPr/>
          <p:nvPr/>
        </p:nvCxnSpPr>
        <p:spPr>
          <a:xfrm>
            <a:off x="3782752" y="5340929"/>
            <a:ext cx="82824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25819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77A3709-CF8B-B2BD-A4CB-28C8AB3F8FDB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171450" y="1825625"/>
                <a:ext cx="600075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-Bold" panose="01000000000000000000" pitchFamily="2" charset="0"/>
                  </a:rPr>
                  <a:t>Gravity Vector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sz="1600" smtClean="0"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x-IV_mathan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x-IV_mathan" sz="1600"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x-IV_mathan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x-IV_mathan" sz="160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acc>
                        <m:accPr>
                          <m:chr m:val="̇"/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acc>
                      <m:r>
                        <a:rPr lang="x-IV_mathan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x-IV_mathan" sz="160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60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x-IV_mathan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x-IV_mathan" sz="1600">
                          <a:latin typeface="Cambria Math" panose="02040503050406030204" pitchFamily="18" charset="0"/>
                        </a:rPr>
                        <m:t>𝝉</m:t>
                      </m:r>
                    </m:oMath>
                  </m:oMathPara>
                </a14:m>
                <a:endParaRPr lang="en-GB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/>
                  <a:t>To gain an insight into the gravity vector  </a:t>
                </a:r>
                <a14:m>
                  <m:oMath xmlns:m="http://schemas.openxmlformats.org/officeDocument/2006/math">
                    <m:r>
                      <a:rPr lang="en-GB" sz="1600" b="1" i="0" smtClean="0">
                        <a:latin typeface="Cambria Math" panose="02040503050406030204" pitchFamily="18" charset="0"/>
                      </a:rPr>
                      <m:t>𝐠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600" b="1" i="0" smtClean="0">
                        <a:latin typeface="Cambria Math" panose="02040503050406030204" pitchFamily="18" charset="0"/>
                      </a:rPr>
                      <m:t>𝐪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/>
                  <a:t>, assume that the system is in equilibrium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600" b="1" i="1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</m:acc>
                    <m:r>
                      <a:rPr lang="en-GB" sz="1600" b="0" i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600" b="1" i="0" smtClean="0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</m:acc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/>
              </a:p>
              <a:p>
                <a:pPr marL="0" indent="0">
                  <a:buNone/>
                </a:pPr>
                <a:endParaRPr lang="en-GB" sz="1600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GB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600" b="0" dirty="0"/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It is termed the gravity vector.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Represents the torque on each joint due to gravity acting on the point masses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77A3709-CF8B-B2BD-A4CB-28C8AB3F8F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1450" y="1825625"/>
                <a:ext cx="6000750" cy="4351338"/>
              </a:xfrm>
              <a:blipFill>
                <a:blip r:embed="rId2"/>
                <a:stretch>
                  <a:fillRect l="-812" r="-13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F348C0-F312-B32B-B916-598910C39C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77940" y="1825625"/>
            <a:ext cx="4975860" cy="4351338"/>
          </a:xfrm>
        </p:spPr>
        <p:txBody>
          <a:bodyPr>
            <a:normAutofit/>
          </a:bodyPr>
          <a:lstStyle/>
          <a:p>
            <a:pPr>
              <a:lnSpc>
                <a:spcPct val="160000"/>
              </a:lnSpc>
            </a:pPr>
            <a:r>
              <a:rPr lang="en-GB" sz="1600" dirty="0"/>
              <a:t>It represents the </a:t>
            </a:r>
            <a:r>
              <a:rPr lang="en-GB" sz="1600" b="1" dirty="0"/>
              <a:t>equilibrium torques</a:t>
            </a:r>
            <a:r>
              <a:rPr lang="en-GB" sz="1600" dirty="0"/>
              <a:t> (acting at the joints) necessary to hold the “manipulator” at zero acceleration (velocity)</a:t>
            </a:r>
          </a:p>
          <a:p>
            <a:pPr>
              <a:lnSpc>
                <a:spcPct val="160000"/>
              </a:lnSpc>
            </a:pPr>
            <a:r>
              <a:rPr lang="en-GB" sz="1600" dirty="0"/>
              <a:t>A direct generalization of the same concept for the single link manipulator</a:t>
            </a:r>
          </a:p>
          <a:p>
            <a:endParaRPr lang="en-GB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0C988DF-26DD-80F8-C22B-73D4CCEE1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b="1" dirty="0"/>
              <a:t>Gravity Vector &amp; Equilibrium Torque</a:t>
            </a:r>
            <a:endParaRPr lang="en-GB" dirty="0"/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84EFBC1A-FCA5-902B-39A7-D80FDCDDB9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0144" y="4001294"/>
            <a:ext cx="3051452" cy="246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8874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77A3709-CF8B-B2BD-A4CB-28C8AB3F8FDB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171450" y="1825625"/>
                <a:ext cx="600075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-Bold" panose="01000000000000000000" pitchFamily="2" charset="0"/>
                  </a:rPr>
                  <a:t>Examples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GB" sz="1600" b="1" dirty="0"/>
                  <a:t>Vertical Upright</a:t>
                </a:r>
                <a:r>
                  <a:rPr lang="en-GB" sz="16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GB" sz="1600" dirty="0"/>
                  <a:t>): The equilibrium joint torques are both </a:t>
                </a:r>
                <a:r>
                  <a:rPr lang="en-GB" sz="1600" b="1" dirty="0"/>
                  <a:t>zero </a:t>
                </a:r>
                <a:r>
                  <a:rPr lang="en-GB" sz="1600" dirty="0"/>
                  <a:t>as the legs are in an unstable equilibrium configuration.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endParaRPr lang="en-GB" sz="1600" dirty="0"/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77A3709-CF8B-B2BD-A4CB-28C8AB3F8F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1450" y="1825625"/>
                <a:ext cx="6000750" cy="4351338"/>
              </a:xfrm>
              <a:blipFill>
                <a:blip r:embed="rId2"/>
                <a:stretch>
                  <a:fillRect l="-10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F348C0-F312-B32B-B916-598910C39CBE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377940" y="1825625"/>
                <a:ext cx="4975860" cy="4351338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lnSpc>
                    <a:spcPct val="150000"/>
                  </a:lnSpc>
                  <a:buFont typeface="+mj-lt"/>
                  <a:buAutoNum type="arabicPeriod" startAt="2"/>
                </a:pPr>
                <a:r>
                  <a:rPr lang="en-GB" sz="1600" b="1" dirty="0"/>
                  <a:t>Max Static Torque Position</a:t>
                </a:r>
                <a:r>
                  <a:rPr lang="en-GB" sz="16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1600" dirty="0"/>
                  <a:t>): This represents a (static) posture. The calculated torques assume zero velocity which isn’t a realistic part of the cycle, but the values for the exemplar manipulator are: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 startAt="2"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F348C0-F312-B32B-B916-598910C39C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377940" y="1825625"/>
                <a:ext cx="4975860" cy="4351338"/>
              </a:xfrm>
              <a:blipFill>
                <a:blip r:embed="rId3"/>
                <a:stretch>
                  <a:fillRect l="-1224" r="-15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B0C988DF-26DD-80F8-C22B-73D4CCEE1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b="1" dirty="0"/>
              <a:t>Examples Equilibrium Torque</a:t>
            </a: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2DD241-DB2B-9BA8-2698-DD3D11AC82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7185" y="3880555"/>
            <a:ext cx="1847008" cy="285670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80D72F-4476-F37F-BC2A-6FE0DC24D3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56378" y="5115373"/>
            <a:ext cx="4803162" cy="10615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3DACC8-8FEA-EF1B-8B51-1EBDF7167715}"/>
                  </a:ext>
                </a:extLst>
              </p:cNvPr>
              <p:cNvSpPr txBox="1"/>
              <p:nvPr/>
            </p:nvSpPr>
            <p:spPr>
              <a:xfrm>
                <a:off x="6172200" y="4001294"/>
                <a:ext cx="5044561" cy="6403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1" i="1">
                          <a:latin typeface="Cambria Math" panose="02040503050406030204" pitchFamily="18" charset="0"/>
                        </a:rPr>
                        <m:t>𝝉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en-GB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800" b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3DACC8-8FEA-EF1B-8B51-1EBDF71677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4001294"/>
                <a:ext cx="5044561" cy="6403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18235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77A3709-CF8B-B2BD-A4CB-28C8AB3F8FDB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171450" y="1825625"/>
                <a:ext cx="6206490" cy="4351338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-Bold" panose="01000000000000000000" pitchFamily="2" charset="0"/>
                  </a:rPr>
                  <a:t>Mass Inertia Matrix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sz="1600" smtClean="0">
                          <a:effectLst/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x-IV_mathan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600">
                              <a:effectLst/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x-IV_mathan" sz="160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x-IV_mathan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x-IV_mathan" sz="16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600" dirty="0"/>
              </a:p>
              <a:p>
                <a:pPr>
                  <a:lnSpc>
                    <a:spcPct val="170000"/>
                  </a:lnSpc>
                </a:pPr>
                <a:r>
                  <a:rPr lang="en-GB" sz="2300" dirty="0"/>
                  <a:t>To understand the torque – angular acceleration map, assume we’re in the horizontal plane (</a:t>
                </a:r>
                <a14:m>
                  <m:oMath xmlns:m="http://schemas.openxmlformats.org/officeDocument/2006/math">
                    <m:r>
                      <a:rPr lang="en-GB" sz="2300" i="1" dirty="0">
                        <a:latin typeface="Cambria Math"/>
                      </a:rPr>
                      <m:t>𝑔</m:t>
                    </m:r>
                    <m:r>
                      <a:rPr lang="en-GB" sz="2300" i="1" dirty="0">
                        <a:latin typeface="Cambria Math"/>
                      </a:rPr>
                      <m:t>=0</m:t>
                    </m:r>
                  </m:oMath>
                </a14:m>
                <a:r>
                  <a:rPr lang="en-GB" sz="2300" dirty="0"/>
                  <a:t>) (top of a table) and at zero speed, so </a:t>
                </a:r>
                <a14:m>
                  <m:oMath xmlns:m="http://schemas.openxmlformats.org/officeDocument/2006/math">
                    <m:r>
                      <a:rPr lang="en-GB" sz="2300" b="1">
                        <a:latin typeface="Cambria Math" panose="02040503050406030204" pitchFamily="18" charset="0"/>
                      </a:rPr>
                      <m:t>𝐌</m:t>
                    </m:r>
                    <m:d>
                      <m:dPr>
                        <m:ctrlPr>
                          <a:rPr lang="en-GB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3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3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GB" sz="23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acc>
                      <m:accPr>
                        <m:chr m:val="̈"/>
                        <m:ctrlPr>
                          <a:rPr lang="en-GB" sz="23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300" b="1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</m:acc>
                    <m:r>
                      <a:rPr lang="en-GB" sz="2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3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𝛕</m:t>
                    </m:r>
                  </m:oMath>
                </a14:m>
                <a:endParaRPr lang="en-GB" sz="2300" dirty="0"/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77A3709-CF8B-B2BD-A4CB-28C8AB3F8F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1450" y="1825625"/>
                <a:ext cx="6206490" cy="4351338"/>
              </a:xfrm>
              <a:blipFill>
                <a:blip r:embed="rId2"/>
                <a:stretch>
                  <a:fillRect l="-393" r="-9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F348C0-F312-B32B-B916-598910C39CBE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377940" y="1825625"/>
                <a:ext cx="497586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sz="1600" smtClean="0">
                          <a:effectLst/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x-IV_mathan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600">
                              <a:effectLst/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x-IV_mathan" sz="160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x-IV_mathan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x-IV_mathan" sz="16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16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6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16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GB" sz="1600" b="0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1600" b="0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16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GB" sz="16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6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2</m:t>
                        </m:r>
                      </m:sub>
                    </m:sSub>
                    <m:sSub>
                      <m:sSubPr>
                        <m:ctrlPr>
                          <a:rPr lang="en-GB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en-GB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600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GB" sz="1600" dirty="0"/>
                  <a:t> is the inertia of a </a:t>
                </a:r>
                <a:r>
                  <a:rPr lang="en-GB" sz="1600" b="1" dirty="0"/>
                  <a:t>single, rotating point mass</a:t>
                </a:r>
                <a:r>
                  <a:rPr lang="en-GB" sz="1600" dirty="0"/>
                  <a:t>.  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en-GB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600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GB" sz="1600" dirty="0"/>
                  <a:t> is the inertia of </a:t>
                </a:r>
                <a:r>
                  <a:rPr lang="en-GB" sz="1600" b="1" dirty="0"/>
                  <a:t>4 point masses</a:t>
                </a:r>
                <a:r>
                  <a:rPr lang="en-GB" sz="1600" dirty="0"/>
                  <a:t> &amp; depends on the </a:t>
                </a:r>
                <a:r>
                  <a:rPr lang="en-GB" sz="1600" i="1" dirty="0"/>
                  <a:t>q</a:t>
                </a:r>
                <a:r>
                  <a:rPr lang="en-GB" sz="1600" baseline="-25000" dirty="0"/>
                  <a:t>2</a:t>
                </a:r>
                <a:r>
                  <a:rPr lang="en-GB" sz="1600" dirty="0"/>
                  <a:t> using the law of cosines (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GB" sz="16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16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16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16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16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GB" sz="16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1600" i="1" dirty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GB" sz="1600" i="1" dirty="0">
                        <a:latin typeface="Cambria Math" panose="02040503050406030204" pitchFamily="18" charset="0"/>
                      </a:rPr>
                      <m:t>𝑎𝑏𝑐𝑜𝑠</m:t>
                    </m:r>
                    <m:r>
                      <a:rPr lang="en-GB" sz="16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600" b="0" i="1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GB" sz="1600" b="0" i="1" dirty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1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1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16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/>
                  <a:t>)</a:t>
                </a:r>
                <a:endParaRPr lang="el-GR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F348C0-F312-B32B-B916-598910C39C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377940" y="1825625"/>
                <a:ext cx="4975860" cy="4351338"/>
              </a:xfrm>
              <a:blipFill>
                <a:blip r:embed="rId3"/>
                <a:stretch>
                  <a:fillRect l="-4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B0C988DF-26DD-80F8-C22B-73D4CCEE1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b="1" dirty="0"/>
              <a:t>Interpreting the Mass Inertia Matrix </a:t>
            </a:r>
            <a:endParaRPr lang="en-GB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62ABFA7-2607-3506-CA7B-0E15018BA5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379" y="4641597"/>
            <a:ext cx="3806406" cy="1601476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D1515FC9-06E2-4C1E-50CD-BDC1BD621B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3771" y="4599019"/>
            <a:ext cx="2976892" cy="2250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A433F29C-179E-8DA3-E3B3-C1F6DCB771E7}"/>
                  </a:ext>
                </a:extLst>
              </p:cNvPr>
              <p:cNvSpPr txBox="1"/>
              <p:nvPr/>
            </p:nvSpPr>
            <p:spPr>
              <a:xfrm>
                <a:off x="8075228" y="5356994"/>
                <a:ext cx="4182461" cy="11564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60375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GB" sz="1600" dirty="0">
                    <a:solidFill>
                      <a:schemeClr val="bg2">
                        <a:lumMod val="50000"/>
                      </a:schemeClr>
                    </a:solidFill>
                    <a:latin typeface="Nexa-Light" panose="01000000000000000000" pitchFamily="2" charset="0"/>
                  </a:rPr>
                  <a:t>Maximum when </a:t>
                </a:r>
                <a14:m>
                  <m:oMath xmlns:m="http://schemas.openxmlformats.org/officeDocument/2006/math">
                    <m:r>
                      <a:rPr lang="en-GB" sz="1600" dirty="0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sz="1600" dirty="0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=0</m:t>
                    </m:r>
                  </m:oMath>
                </a14:m>
                <a:r>
                  <a:rPr lang="en-GB" sz="1600" dirty="0">
                    <a:solidFill>
                      <a:schemeClr val="bg2">
                        <a:lumMod val="50000"/>
                      </a:schemeClr>
                    </a:solidFill>
                    <a:latin typeface="Nexa-Light" panose="01000000000000000000" pitchFamily="2" charset="0"/>
                  </a:rPr>
                  <a:t> becomes the inertia of the extended link </a:t>
                </a:r>
              </a:p>
              <a:p>
                <a:pPr marL="460375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GB" sz="1600" dirty="0">
                    <a:solidFill>
                      <a:schemeClr val="bg2">
                        <a:lumMod val="50000"/>
                      </a:schemeClr>
                    </a:solidFill>
                    <a:latin typeface="Nexa-Light" panose="01000000000000000000" pitchFamily="2" charset="0"/>
                  </a:rPr>
                  <a:t>Minimum when </a:t>
                </a:r>
                <a14:m>
                  <m:oMath xmlns:m="http://schemas.openxmlformats.org/officeDocument/2006/math">
                    <m:r>
                      <a:rPr lang="en-GB" sz="1600" dirty="0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sz="1600" dirty="0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=</m:t>
                    </m:r>
                    <m:r>
                      <a:rPr lang="en-GB" sz="1600" dirty="0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1600" dirty="0">
                  <a:solidFill>
                    <a:schemeClr val="bg2">
                      <a:lumMod val="50000"/>
                    </a:schemeClr>
                  </a:solidFill>
                  <a:latin typeface="Nexa-Light" panose="01000000000000000000" pitchFamily="2" charset="0"/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A433F29C-179E-8DA3-E3B3-C1F6DCB771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5228" y="5356994"/>
                <a:ext cx="4182461" cy="1156407"/>
              </a:xfrm>
              <a:prstGeom prst="rect">
                <a:avLst/>
              </a:prstGeom>
              <a:blipFill>
                <a:blip r:embed="rId6"/>
                <a:stretch>
                  <a:fillRect r="-1166" b="-63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6" name="Group 175">
            <a:extLst>
              <a:ext uri="{FF2B5EF4-FFF2-40B4-BE49-F238E27FC236}">
                <a16:creationId xmlns:a16="http://schemas.microsoft.com/office/drawing/2014/main" id="{51B58EA9-6743-263A-DBC1-4101650F1BEC}"/>
              </a:ext>
            </a:extLst>
          </p:cNvPr>
          <p:cNvGrpSpPr/>
          <p:nvPr/>
        </p:nvGrpSpPr>
        <p:grpSpPr>
          <a:xfrm>
            <a:off x="6843488" y="1204923"/>
            <a:ext cx="2207520" cy="104760"/>
            <a:chOff x="6843488" y="1204923"/>
            <a:chExt cx="2207520" cy="10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7925DA9-F28D-336B-2746-E7A6C06704CB}"/>
                    </a:ext>
                  </a:extLst>
                </p14:cNvPr>
                <p14:cNvContentPartPr/>
                <p14:nvPr/>
              </p14:nvContentPartPr>
              <p14:xfrm>
                <a:off x="6843488" y="1220043"/>
                <a:ext cx="360" cy="3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7925DA9-F28D-336B-2746-E7A6C06704CB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807488" y="118404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1ACF06FD-B2C9-6169-C3FE-2311370C0B43}"/>
                    </a:ext>
                  </a:extLst>
                </p14:cNvPr>
                <p14:cNvContentPartPr/>
                <p14:nvPr/>
              </p14:nvContentPartPr>
              <p14:xfrm>
                <a:off x="8599568" y="1204923"/>
                <a:ext cx="451440" cy="1047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1ACF06FD-B2C9-6169-C3FE-2311370C0B43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563568" y="1168923"/>
                  <a:ext cx="523080" cy="176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11D6A208-EE08-34B0-E7E7-CD7CE35D5C39}"/>
              </a:ext>
            </a:extLst>
          </p:cNvPr>
          <p:cNvGrpSpPr/>
          <p:nvPr/>
        </p:nvGrpSpPr>
        <p:grpSpPr>
          <a:xfrm>
            <a:off x="5951408" y="6547323"/>
            <a:ext cx="88920" cy="167760"/>
            <a:chOff x="5951408" y="6547323"/>
            <a:chExt cx="88920" cy="16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FA38D6AE-8C62-30D1-74F9-698163468952}"/>
                    </a:ext>
                  </a:extLst>
                </p14:cNvPr>
                <p14:cNvContentPartPr/>
                <p14:nvPr/>
              </p14:nvContentPartPr>
              <p14:xfrm>
                <a:off x="5951408" y="6714723"/>
                <a:ext cx="360" cy="36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FA38D6AE-8C62-30D1-74F9-69816346895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915768" y="667872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E940D65B-AFBB-C825-72E0-6F0F9CCB92C4}"/>
                    </a:ext>
                  </a:extLst>
                </p14:cNvPr>
                <p14:cNvContentPartPr/>
                <p14:nvPr/>
              </p14:nvContentPartPr>
              <p14:xfrm>
                <a:off x="6016208" y="6547323"/>
                <a:ext cx="24120" cy="399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E940D65B-AFBB-C825-72E0-6F0F9CCB92C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980568" y="6511323"/>
                  <a:ext cx="95760" cy="1116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8996006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77A3709-CF8B-B2BD-A4CB-28C8AB3F8FDB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171450" y="1825625"/>
                <a:ext cx="6206490" cy="4351338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-Bold" panose="01000000000000000000" pitchFamily="2" charset="0"/>
                  </a:rPr>
                  <a:t>Mass Inertia Matrix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sz="1600" smtClean="0">
                          <a:effectLst/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x-IV_mathan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1600">
                              <a:effectLst/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x-IV_mathan" sz="160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x-IV_mathan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x-IV_mathan" sz="16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x-IV_mathan" sz="160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x-IV_mathan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x-IV_mathan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600" dirty="0"/>
              </a:p>
              <a:p>
                <a:pPr>
                  <a:lnSpc>
                    <a:spcPct val="170000"/>
                  </a:lnSpc>
                </a:pPr>
                <a:r>
                  <a:rPr lang="en-GB" sz="2300" dirty="0"/>
                  <a:t>The symmetric, off-diagonal elements represent the interaction between the 1st torqu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3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300" i="1" dirty="0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sz="23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300" dirty="0"/>
                  <a:t>, and 2nd angular accelera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3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en-GB" sz="23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300" i="1" dirty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GB" sz="23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300" dirty="0"/>
                  <a:t>, and vice versa</a:t>
                </a:r>
              </a:p>
              <a:p>
                <a:pPr>
                  <a:lnSpc>
                    <a:spcPct val="170000"/>
                  </a:lnSpc>
                </a:pPr>
                <a:r>
                  <a:rPr lang="en-GB" sz="2300" dirty="0"/>
                  <a:t>The interaction gai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x-IV_matha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240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x-IV_matha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x-IV_matha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x-IV_mathan" sz="240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x-IV_mathan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x-IV_matha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x-IV_mathan" sz="240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x-IV_mathan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x-IV_mathan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x-IV_matha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x-IV_matha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24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x-IV_matha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x-IV_matha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x-IV_matha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300" dirty="0"/>
                  <a:t> , can be positive or negative and depends on the relative joint ang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3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30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23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600" dirty="0"/>
                  <a:t>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77A3709-CF8B-B2BD-A4CB-28C8AB3F8F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1450" y="1825625"/>
                <a:ext cx="6206490" cy="4351338"/>
              </a:xfrm>
              <a:blipFill>
                <a:blip r:embed="rId2"/>
                <a:stretch>
                  <a:fillRect l="-3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F348C0-F312-B32B-B916-598910C39CBE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377940" y="1825625"/>
                <a:ext cx="5814060" cy="4351338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50000"/>
                  </a:lnSpc>
                  <a:tabLst>
                    <a:tab pos="1970088" algn="l"/>
                  </a:tabLst>
                </a:pPr>
                <a:r>
                  <a:rPr lang="en-GB" sz="1100" b="1" dirty="0"/>
                  <a:t>positive gain</a:t>
                </a:r>
                <a:r>
                  <a:rPr lang="en-GB" sz="1100" dirty="0"/>
                  <a:t> whe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x-IV_mathan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x-IV_mathan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x-IV_mathan" sz="11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11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GB" sz="11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1100" dirty="0"/>
                  <a:t> &amp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sz="11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GB" sz="1100" b="0" i="1" smtClean="0">
                        <a:latin typeface="Cambria Math"/>
                      </a:rPr>
                      <m:t>&gt;</m:t>
                    </m:r>
                    <m:r>
                      <a:rPr lang="en-GB" sz="11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1100" dirty="0"/>
                  <a:t>  </a:t>
                </a:r>
              </a:p>
              <a:p>
                <a:pPr marL="358775" indent="0">
                  <a:lnSpc>
                    <a:spcPct val="150000"/>
                  </a:lnSpc>
                  <a:buNone/>
                  <a:tabLst>
                    <a:tab pos="1970088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GB" sz="11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GB" sz="1100" b="0" i="1" smtClean="0">
                          <a:latin typeface="Cambria Math"/>
                        </a:rPr>
                        <m:t>=</m:t>
                      </m:r>
                      <m:r>
                        <a:rPr lang="en-GB" sz="11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GB" sz="1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GB" sz="11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1100" i="1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GB" sz="1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GB" sz="11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1100" i="1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GB" sz="1100" dirty="0"/>
              </a:p>
              <a:p>
                <a:pPr marL="358775" indent="0">
                  <a:lnSpc>
                    <a:spcPct val="150000"/>
                  </a:lnSpc>
                  <a:buNone/>
                  <a:tabLst>
                    <a:tab pos="1970088" algn="l"/>
                  </a:tabLst>
                </a:pPr>
                <a:r>
                  <a:rPr lang="en-GB" sz="1100" dirty="0"/>
                  <a:t>maximum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1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100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11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11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100" dirty="0"/>
              </a:p>
              <a:p>
                <a:pPr marL="358775" indent="0">
                  <a:lnSpc>
                    <a:spcPct val="150000"/>
                  </a:lnSpc>
                  <a:buNone/>
                  <a:tabLst>
                    <a:tab pos="1970088" algn="l"/>
                  </a:tabLst>
                </a:pPr>
                <a:endParaRPr lang="en-GB" sz="1100" dirty="0"/>
              </a:p>
              <a:p>
                <a:pPr marL="358775" indent="0">
                  <a:lnSpc>
                    <a:spcPct val="150000"/>
                  </a:lnSpc>
                  <a:buNone/>
                  <a:tabLst>
                    <a:tab pos="1970088" algn="l"/>
                  </a:tabLst>
                </a:pPr>
                <a:endParaRPr lang="en-GB" sz="1100" dirty="0"/>
              </a:p>
              <a:p>
                <a:pPr>
                  <a:lnSpc>
                    <a:spcPct val="150000"/>
                  </a:lnSpc>
                  <a:tabLst>
                    <a:tab pos="1970088" algn="l"/>
                  </a:tabLst>
                </a:pPr>
                <a:r>
                  <a:rPr lang="en-GB" sz="1100" b="1" dirty="0"/>
                  <a:t>Zero gain</a:t>
                </a:r>
                <a:r>
                  <a:rPr lang="en-GB" sz="1100" dirty="0"/>
                  <a:t> (independent) whe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x-IV_mathan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x-IV_mathan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x-IV_mathan" sz="11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11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1100" dirty="0"/>
                  <a:t> &amp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sz="11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GB" sz="1100" i="1">
                        <a:latin typeface="Cambria Math"/>
                      </a:rPr>
                      <m:t>&gt;</m:t>
                    </m:r>
                    <m:r>
                      <a:rPr lang="en-GB" sz="11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GB" sz="1100" dirty="0"/>
              </a:p>
              <a:p>
                <a:pPr marL="358775" indent="0">
                  <a:lnSpc>
                    <a:spcPct val="150000"/>
                  </a:lnSpc>
                  <a:buNone/>
                  <a:tabLst>
                    <a:tab pos="1970088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GB" sz="11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GB" sz="1100" b="0" i="1" smtClean="0">
                          <a:latin typeface="Cambria Math"/>
                        </a:rPr>
                        <m:t>=</m:t>
                      </m:r>
                      <m:r>
                        <a:rPr lang="en-GB" sz="11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GB" sz="1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GB" sz="11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1100" i="1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GB" sz="1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GB" sz="11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1100" b="0" i="1" smtClean="0">
                          <a:latin typeface="Cambria Math"/>
                        </a:rPr>
                        <m:t>=</m:t>
                      </m:r>
                      <m:r>
                        <a:rPr lang="en-GB" sz="11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100" b="1" dirty="0"/>
              </a:p>
              <a:p>
                <a:pPr marL="358775" indent="0">
                  <a:lnSpc>
                    <a:spcPct val="150000"/>
                  </a:lnSpc>
                  <a:buNone/>
                  <a:tabLst>
                    <a:tab pos="1970088" algn="l"/>
                  </a:tabLst>
                </a:pPr>
                <a:endParaRPr lang="en-GB" sz="1100" b="1" dirty="0"/>
              </a:p>
              <a:p>
                <a:pPr marL="358775" indent="0">
                  <a:lnSpc>
                    <a:spcPct val="150000"/>
                  </a:lnSpc>
                  <a:buNone/>
                  <a:tabLst>
                    <a:tab pos="1970088" algn="l"/>
                  </a:tabLst>
                </a:pPr>
                <a:endParaRPr lang="en-GB" sz="1100" b="1" dirty="0"/>
              </a:p>
              <a:p>
                <a:pPr marL="358775" indent="0">
                  <a:lnSpc>
                    <a:spcPct val="150000"/>
                  </a:lnSpc>
                  <a:buNone/>
                  <a:tabLst>
                    <a:tab pos="1970088" algn="l"/>
                  </a:tabLst>
                </a:pPr>
                <a:endParaRPr lang="en-GB" sz="1100" b="1" dirty="0"/>
              </a:p>
              <a:p>
                <a:pPr>
                  <a:lnSpc>
                    <a:spcPct val="150000"/>
                  </a:lnSpc>
                  <a:tabLst>
                    <a:tab pos="1970088" algn="l"/>
                  </a:tabLst>
                </a:pPr>
                <a:r>
                  <a:rPr lang="en-GB" sz="1100" b="1" dirty="0"/>
                  <a:t>Negative</a:t>
                </a:r>
                <a:r>
                  <a:rPr lang="en-GB" sz="1100" dirty="0"/>
                  <a:t> </a:t>
                </a:r>
                <a:r>
                  <a:rPr lang="en-GB" sz="1100" b="1" dirty="0"/>
                  <a:t>gain</a:t>
                </a:r>
                <a:r>
                  <a:rPr lang="en-GB" sz="1100" dirty="0"/>
                  <a:t> whe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x-IV_mathan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x-IV_mathan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x-IV_mathan" sz="1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x-IV_mathan" sz="11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x-IV_matha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x-IV_mathan" sz="11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x-IV_mathan" sz="110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11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GB" sz="11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1100" dirty="0"/>
                  <a:t> &amp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sz="11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GB" sz="1100" i="1">
                        <a:latin typeface="Cambria Math"/>
                      </a:rPr>
                      <m:t>&gt;</m:t>
                    </m:r>
                    <m:r>
                      <a:rPr lang="en-GB" sz="11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GB" sz="1100" dirty="0"/>
              </a:p>
              <a:p>
                <a:pPr marL="358775" indent="0">
                  <a:lnSpc>
                    <a:spcPct val="150000"/>
                  </a:lnSpc>
                  <a:buNone/>
                  <a:tabLst>
                    <a:tab pos="1970088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GB" sz="11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GB" sz="1100" b="0" i="1" smtClean="0">
                          <a:latin typeface="Cambria Math"/>
                        </a:rPr>
                        <m:t>=</m:t>
                      </m:r>
                      <m:r>
                        <a:rPr lang="en-GB" sz="11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GB" sz="1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GB" sz="11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1100" i="1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GB" sz="1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GB" sz="11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11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GB" sz="11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100" dirty="0"/>
              </a:p>
              <a:p>
                <a:pPr marL="358775" indent="0">
                  <a:lnSpc>
                    <a:spcPct val="150000"/>
                  </a:lnSpc>
                  <a:buNone/>
                  <a:tabLst>
                    <a:tab pos="1970088" algn="l"/>
                  </a:tabLst>
                </a:pPr>
                <a:r>
                  <a:rPr lang="en-GB" sz="1100" dirty="0"/>
                  <a:t>minimum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1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100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11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11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1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1100" dirty="0"/>
              </a:p>
              <a:p>
                <a:pPr>
                  <a:lnSpc>
                    <a:spcPct val="150000"/>
                  </a:lnSpc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F348C0-F312-B32B-B916-598910C39C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377940" y="1825625"/>
                <a:ext cx="5814060" cy="4351338"/>
              </a:xfrm>
              <a:blipFill>
                <a:blip r:embed="rId3"/>
                <a:stretch>
                  <a:fillRect b="-1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B0C988DF-26DD-80F8-C22B-73D4CCEE1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b="1" dirty="0"/>
              <a:t>Interpreting the Mass Inertia Matrix 1</a:t>
            </a:r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B010A7-3D9C-622E-2837-F2C5A0C448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2300" y="2438400"/>
            <a:ext cx="3061626" cy="6705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F79618-2B92-0664-AF3A-3EACA819A1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62300" y="5716749"/>
            <a:ext cx="2883658" cy="107298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C73FADC-B629-E9FC-83B0-B5D06372AE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52891" y="3940070"/>
            <a:ext cx="1789285" cy="1163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9133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3CCF665-0659-590A-C377-249842F82A0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28625" y="1825625"/>
                <a:ext cx="5591175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1" i="1" smtClean="0"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en-GB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1" i="1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6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</m:e>
                      </m:d>
                      <m:r>
                        <a:rPr lang="en-GB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x-IV_matha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x-IV_mathan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x-IV_mathan" sz="16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x-IV_mathan" sz="16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x-IV_matha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x-IV_matha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x-IV_mathan" sz="160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x-IV_mathan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x-IV_mathan" sz="16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/>
              </a:p>
              <a:p>
                <a:pPr>
                  <a:lnSpc>
                    <a:spcPct val="150000"/>
                  </a:lnSpc>
                </a:pPr>
                <a:r>
                  <a:rPr lang="en-GB" sz="1700" dirty="0"/>
                  <a:t>Always non-zero when there is more than 1 link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700" b="1" dirty="0"/>
                  <a:t>Centripetal</a:t>
                </a:r>
                <a:r>
                  <a:rPr lang="en-GB" sz="1700" dirty="0"/>
                  <a:t> and </a:t>
                </a:r>
                <a:r>
                  <a:rPr lang="en-GB" sz="1700" b="1" dirty="0" err="1"/>
                  <a:t>coriolis</a:t>
                </a:r>
                <a:r>
                  <a:rPr lang="en-GB" sz="1700" dirty="0"/>
                  <a:t> forces are "effective forces" which are invoked to explain the behaviour of objects from a frame of reference which is rotating.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700" dirty="0"/>
                  <a:t>Centripetal force:</a:t>
                </a:r>
                <a:r>
                  <a:rPr lang="en-GB" sz="1700" i="1" dirty="0"/>
                  <a:t>	</a:t>
                </a:r>
                <a14:m>
                  <m:oMath xmlns:m="http://schemas.openxmlformats.org/officeDocument/2006/math">
                    <m:r>
                      <a:rPr lang="en-GB" sz="1700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GB" sz="17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GB" sz="1700" i="1" dirty="0" smtClean="0">
                        <a:latin typeface="Cambria Math" panose="02040503050406030204" pitchFamily="18" charset="0"/>
                      </a:rPr>
                      <m:t>𝑚𝑟</m:t>
                    </m:r>
                    <m:r>
                      <a:rPr lang="en-GB" sz="1700" b="0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GB" sz="17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GB" sz="1700" baseline="30000" dirty="0"/>
              </a:p>
              <a:p>
                <a:endParaRPr lang="en-GB" sz="24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3CCF665-0659-590A-C377-249842F82A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28625" y="1825625"/>
                <a:ext cx="5591175" cy="4351338"/>
              </a:xfrm>
              <a:blipFill>
                <a:blip r:embed="rId2"/>
                <a:stretch>
                  <a:fillRect l="-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>
                <a:extLst>
                  <a:ext uri="{FF2B5EF4-FFF2-40B4-BE49-F238E27FC236}">
                    <a16:creationId xmlns:a16="http://schemas.microsoft.com/office/drawing/2014/main" id="{767C1380-8F3F-AA1C-B410-913A409213E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sz="4400" b="1" dirty="0"/>
                  <a:t>Interpreting </a:t>
                </a:r>
                <a14:m>
                  <m:oMath xmlns:m="http://schemas.openxmlformats.org/officeDocument/2006/math">
                    <m:r>
                      <a:rPr lang="en-GB" sz="4400" b="1" i="0" dirty="0" smtClean="0">
                        <a:latin typeface="Cambria Math" panose="02040503050406030204" pitchFamily="18" charset="0"/>
                      </a:rPr>
                      <m:t>𝐂</m:t>
                    </m:r>
                    <m:r>
                      <a:rPr lang="en-GB" sz="4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4400" b="1" i="0" dirty="0" err="1" smtClean="0">
                        <a:latin typeface="Cambria Math" panose="02040503050406030204" pitchFamily="18" charset="0"/>
                      </a:rPr>
                      <m:t>𝐪</m:t>
                    </m:r>
                    <m:r>
                      <a:rPr lang="en-GB" sz="4400" b="1" i="1" dirty="0" err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̇"/>
                        <m:ctrlPr>
                          <a:rPr lang="en-GB" sz="44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4400" b="1" dirty="0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</m:acc>
                    <m:r>
                      <a:rPr lang="en-GB" sz="4400" b="1" i="1" dirty="0" smtClean="0">
                        <a:latin typeface="Cambria Math" panose="02040503050406030204" pitchFamily="18" charset="0"/>
                      </a:rPr>
                      <m:t>)</m:t>
                    </m:r>
                    <m:acc>
                      <m:accPr>
                        <m:chr m:val="̇"/>
                        <m:ctrlPr>
                          <a:rPr lang="en-GB" sz="4400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4400" b="1" dirty="0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</m:acc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" name="Title 3">
                <a:extLst>
                  <a:ext uri="{FF2B5EF4-FFF2-40B4-BE49-F238E27FC236}">
                    <a16:creationId xmlns:a16="http://schemas.microsoft.com/office/drawing/2014/main" id="{767C1380-8F3F-AA1C-B410-913A409213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9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6360A94D-BF25-6905-3BF6-CF45248B8203}"/>
              </a:ext>
            </a:extLst>
          </p:cNvPr>
          <p:cNvSpPr/>
          <p:nvPr/>
        </p:nvSpPr>
        <p:spPr>
          <a:xfrm>
            <a:off x="3674491" y="5077673"/>
            <a:ext cx="1352281" cy="8929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CE6C65-FE5B-96A1-1226-8C842519AB56}"/>
              </a:ext>
            </a:extLst>
          </p:cNvPr>
          <p:cNvSpPr/>
          <p:nvPr/>
        </p:nvSpPr>
        <p:spPr>
          <a:xfrm>
            <a:off x="2433916" y="5077673"/>
            <a:ext cx="1086028" cy="6997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FF4530-ED11-108A-1961-412D27CFB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71298"/>
              </p:ext>
            </p:extLst>
          </p:nvPr>
        </p:nvGraphicFramePr>
        <p:xfrm>
          <a:off x="838200" y="5077673"/>
          <a:ext cx="4202112" cy="89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444240" progId="Equation.DSMT4">
                  <p:embed/>
                </p:oleObj>
              </mc:Choice>
              <mc:Fallback>
                <p:oleObj name="Equation" r:id="rId4" imgW="213336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77673"/>
                        <a:ext cx="4202112" cy="89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DBA906D-9C23-A8E5-7072-5B810250F070}"/>
              </a:ext>
            </a:extLst>
          </p:cNvPr>
          <p:cNvSpPr txBox="1"/>
          <p:nvPr/>
        </p:nvSpPr>
        <p:spPr>
          <a:xfrm>
            <a:off x="779512" y="6131467"/>
            <a:ext cx="2477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i="1" dirty="0"/>
              <a:t>Centripetal 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0FDCC5-BCDD-B2B2-B0D2-B78F2F43A5BC}"/>
              </a:ext>
            </a:extLst>
          </p:cNvPr>
          <p:cNvSpPr txBox="1"/>
          <p:nvPr/>
        </p:nvSpPr>
        <p:spPr>
          <a:xfrm>
            <a:off x="3414453" y="6396335"/>
            <a:ext cx="20163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i="1" dirty="0"/>
              <a:t>Coriolis effects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DCE6EE7-3BB3-C3CF-47A1-642669CCB775}"/>
              </a:ext>
            </a:extLst>
          </p:cNvPr>
          <p:cNvCxnSpPr>
            <a:stCxn id="8" idx="0"/>
          </p:cNvCxnSpPr>
          <p:nvPr/>
        </p:nvCxnSpPr>
        <p:spPr>
          <a:xfrm flipV="1">
            <a:off x="2018345" y="5777451"/>
            <a:ext cx="958585" cy="35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4B84F98-E20D-6F77-ADE8-54D31078462B}"/>
              </a:ext>
            </a:extLst>
          </p:cNvPr>
          <p:cNvCxnSpPr>
            <a:stCxn id="9" idx="0"/>
          </p:cNvCxnSpPr>
          <p:nvPr/>
        </p:nvCxnSpPr>
        <p:spPr>
          <a:xfrm flipH="1" flipV="1">
            <a:off x="4350631" y="5954459"/>
            <a:ext cx="71983" cy="441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362" descr="http://hyperphysics.phy-astr.gsu.edu/hbase/imgmec/cor.gif">
            <a:extLst>
              <a:ext uri="{FF2B5EF4-FFF2-40B4-BE49-F238E27FC236}">
                <a16:creationId xmlns:a16="http://schemas.microsoft.com/office/drawing/2014/main" id="{B0705810-50D3-60F7-1F56-D3D4B32F4E97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89"/>
          <a:stretch/>
        </p:blipFill>
        <p:spPr bwMode="auto">
          <a:xfrm>
            <a:off x="7491412" y="2481426"/>
            <a:ext cx="3433763" cy="3221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50233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7461" y="367553"/>
            <a:ext cx="8294914" cy="656102"/>
          </a:xfrm>
        </p:spPr>
        <p:txBody>
          <a:bodyPr>
            <a:normAutofit fontScale="90000"/>
          </a:bodyPr>
          <a:lstStyle/>
          <a:p>
            <a:r>
              <a:rPr lang="en-GB" sz="3600" dirty="0"/>
              <a:t>Non-linear, State Space Swing Ph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9451" y="1549830"/>
                <a:ext cx="11205273" cy="5155769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/>
                  <a:t>The non-linear equations of motion for the swing phase can be re-written in state space (1</a:t>
                </a:r>
                <a:r>
                  <a:rPr lang="en-GB" sz="1600" baseline="30000" dirty="0"/>
                  <a:t>st</a:t>
                </a:r>
                <a:r>
                  <a:rPr lang="en-GB" sz="1600" dirty="0"/>
                  <a:t> order, vector) form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/>
                  <a:t>Note that even for this very simple system (two links without motor models), neither the equations of motion nor the dynamic behaviour are trivial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/>
                  <a:t>This 4</a:t>
                </a:r>
                <a:r>
                  <a:rPr lang="en-GB" sz="1600" baseline="30000" dirty="0"/>
                  <a:t>th</a:t>
                </a:r>
                <a:r>
                  <a:rPr lang="en-GB" sz="1600" dirty="0"/>
                  <a:t> order (4 states: angles and angular velocities) dynamic system, can be “easily” implemented in </a:t>
                </a:r>
                <a:r>
                  <a:rPr lang="en-GB" sz="1600" dirty="0" err="1"/>
                  <a:t>Matlab</a:t>
                </a:r>
                <a:r>
                  <a:rPr lang="en-GB" sz="1600" dirty="0"/>
                  <a:t> / Simulink by writing the ODE in an .m file and running in </a:t>
                </a:r>
                <a:r>
                  <a:rPr lang="en-GB" sz="1600" dirty="0" err="1"/>
                  <a:t>Matlab</a:t>
                </a:r>
                <a:r>
                  <a:rPr lang="en-GB" sz="1600" dirty="0"/>
                  <a:t>  (</a:t>
                </a:r>
                <a:r>
                  <a:rPr lang="en-GB" sz="16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ode45()</a:t>
                </a:r>
                <a:r>
                  <a:rPr lang="en-GB" sz="1600" dirty="0"/>
                  <a:t> function) or in Simulink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/>
                  <a:t>We’ll simulate the natural / autonomous behaviour where </a:t>
                </a:r>
                <a14:m>
                  <m:oMath xmlns:m="http://schemas.openxmlformats.org/officeDocument/2006/math">
                    <m:r>
                      <a:rPr lang="en-GB" sz="1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𝛕</m:t>
                    </m:r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1600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9451" y="1549830"/>
                <a:ext cx="11205273" cy="5155769"/>
              </a:xfrm>
              <a:blipFill>
                <a:blip r:embed="rId2"/>
                <a:stretch>
                  <a:fillRect l="-3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2640013" y="2263775"/>
                <a:ext cx="7472362" cy="1422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acc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𝐪</m:t>
                                </m:r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𝐪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𝐪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𝐌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𝐪</m:t>
                                </m:r>
                                <m:sSup>
                                  <m:sSupPr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𝛕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𝐪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𝐪</m:t>
                                    </m:r>
                                  </m:e>
                                </m:acc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𝐪</m:t>
                                    </m:r>
                                  </m:e>
                                </m:acc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𝐠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𝐪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𝐪</m:t>
                                </m:r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𝐪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𝛕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0013" y="2263775"/>
                <a:ext cx="7472362" cy="1422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998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546" y="76200"/>
            <a:ext cx="8834908" cy="1159592"/>
          </a:xfrm>
        </p:spPr>
        <p:txBody>
          <a:bodyPr>
            <a:normAutofit/>
          </a:bodyPr>
          <a:lstStyle/>
          <a:p>
            <a:r>
              <a:rPr lang="en-GB" sz="3600" dirty="0"/>
              <a:t>Swing Phase ODE Imple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0" y="2133600"/>
            <a:ext cx="10668000" cy="44958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dx = </a:t>
            </a:r>
            <a:r>
              <a:rPr lang="en-GB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gODE</a:t>
            </a: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, u)</a:t>
            </a:r>
          </a:p>
          <a:p>
            <a:pPr marL="0" indent="0">
              <a:buNone/>
            </a:pP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x = zeros(4,1);</a:t>
            </a:r>
          </a:p>
          <a:p>
            <a:pPr marL="0" indent="0">
              <a:buNone/>
            </a:pP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ODE parameters</a:t>
            </a:r>
          </a:p>
          <a:p>
            <a:pPr marL="0" indent="0">
              <a:buNone/>
            </a:pPr>
            <a:r>
              <a:rPr lang="nn-NO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 = 5; M = 10; g = 9.8; </a:t>
            </a:r>
          </a:p>
          <a:p>
            <a:pPr marL="0" indent="0"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 = 1; a = 0.5; b = 0.5;</a:t>
            </a:r>
          </a:p>
          <a:p>
            <a:pPr marL="0" indent="0">
              <a:buNone/>
            </a:pP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Define ODE terms</a:t>
            </a:r>
          </a:p>
          <a:p>
            <a:pPr marL="0" indent="0">
              <a:buNone/>
            </a:pP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m = [M*l^2+m*(l^2+a^2+b^2+2*b*l*cos(x(2))), m*b*(</a:t>
            </a:r>
            <a:r>
              <a:rPr lang="en-GB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+l</a:t>
            </a: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cos(x(2))); ...</a:t>
            </a:r>
          </a:p>
          <a:p>
            <a:pPr marL="0" indent="0">
              <a:buNone/>
            </a:pP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*b*(</a:t>
            </a:r>
            <a:r>
              <a:rPr lang="en-GB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+l</a:t>
            </a: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cos(x(2))), m*b^2];</a:t>
            </a:r>
          </a:p>
          <a:p>
            <a:pPr marL="0" indent="0">
              <a:buNone/>
            </a:pPr>
            <a:r>
              <a:rPr lang="da-DK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q = [-2*m*b*l*sin(x(2))*x(3)*x(4)-m*b*l*sin(x(2))*x(4)^2; ...</a:t>
            </a:r>
          </a:p>
          <a:p>
            <a:pPr marL="0" indent="0">
              <a:buNone/>
            </a:pP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*b*l*sin(x(2))*x(3)^2];</a:t>
            </a:r>
          </a:p>
          <a:p>
            <a:pPr marL="0" indent="0">
              <a:buNone/>
            </a:pPr>
            <a:r>
              <a:rPr lang="en-GB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v</a:t>
            </a: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g*[(m*</a:t>
            </a:r>
            <a:r>
              <a:rPr lang="en-GB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m</a:t>
            </a: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GB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+M</a:t>
            </a: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l)*cos(x(1))+m*b*cos(x(1)+x(2)); ...</a:t>
            </a:r>
          </a:p>
          <a:p>
            <a:pPr marL="0" indent="0">
              <a:buNone/>
            </a:pP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*b*cos(x(1)+x(2))];</a:t>
            </a:r>
          </a:p>
          <a:p>
            <a:pPr marL="0" indent="0">
              <a:buNone/>
            </a:pP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Calculate </a:t>
            </a:r>
            <a:r>
              <a:rPr lang="en-GB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dot</a:t>
            </a: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f(x)</a:t>
            </a:r>
          </a:p>
          <a:p>
            <a:pPr marL="0" indent="0">
              <a:buNone/>
            </a:pP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x(1:2) = x(3:4);</a:t>
            </a:r>
          </a:p>
          <a:p>
            <a:pPr marL="0" indent="0">
              <a:buNone/>
            </a:pP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x(3:4) = </a:t>
            </a:r>
            <a:r>
              <a:rPr lang="en-GB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v</a:t>
            </a: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Mm)*(u-</a:t>
            </a:r>
            <a:r>
              <a:rPr lang="en-GB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q</a:t>
            </a: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GB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v</a:t>
            </a:r>
            <a:r>
              <a:rPr lang="en-GB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363" t="14831" r="50000" b="56594"/>
          <a:stretch/>
        </p:blipFill>
        <p:spPr>
          <a:xfrm>
            <a:off x="5447010" y="762000"/>
            <a:ext cx="5054154" cy="1460090"/>
          </a:xfrm>
          <a:prstGeom prst="rect">
            <a:avLst/>
          </a:prstGeom>
        </p:spPr>
      </p:pic>
      <p:sp>
        <p:nvSpPr>
          <p:cNvPr id="6" name="Left-Right Arrow 5"/>
          <p:cNvSpPr/>
          <p:nvPr/>
        </p:nvSpPr>
        <p:spPr>
          <a:xfrm rot="19658742">
            <a:off x="4575478" y="2671854"/>
            <a:ext cx="2642027" cy="209872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200" dirty="0">
              <a:solidFill>
                <a:schemeClr val="tx1"/>
              </a:solidFill>
            </a:endParaRPr>
          </a:p>
        </p:txBody>
      </p:sp>
      <p:sp>
        <p:nvSpPr>
          <p:cNvPr id="7" name="Left-Right Arrow 6"/>
          <p:cNvSpPr/>
          <p:nvPr/>
        </p:nvSpPr>
        <p:spPr>
          <a:xfrm rot="4039471">
            <a:off x="8108792" y="2422543"/>
            <a:ext cx="911212" cy="179812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2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682702" y="2408188"/>
          <a:ext cx="1909098" cy="14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914400" progId="Equation.DSMT4">
                  <p:embed/>
                </p:oleObj>
              </mc:Choice>
              <mc:Fallback>
                <p:oleObj name="Equation" r:id="rId3" imgW="1180800" imgH="914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82702" y="2408188"/>
                        <a:ext cx="1909098" cy="147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5373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7660" t="24604" r="5432" b="9364"/>
          <a:stretch/>
        </p:blipFill>
        <p:spPr>
          <a:xfrm>
            <a:off x="5157001" y="1061884"/>
            <a:ext cx="5201272" cy="34675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1484" y="152400"/>
            <a:ext cx="8170606" cy="909484"/>
          </a:xfrm>
        </p:spPr>
        <p:txBody>
          <a:bodyPr>
            <a:normAutofit/>
          </a:bodyPr>
          <a:lstStyle/>
          <a:p>
            <a:r>
              <a:rPr lang="en-GB" sz="3600" dirty="0"/>
              <a:t>Initial Simulation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1692" y="4724400"/>
                <a:ext cx="10068824" cy="193363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1600" dirty="0"/>
                  <a:t>The link 1 initially falls forwar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600" dirty="0"/>
                  <a:t> decreases.  In fact, it is rotating in a clockwise direction and passes the downwards vertical after about 0.8 s 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The link 2 is pulled in and when the stance leg is horizontal, the swing leg also becomes horizontal, before increa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600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1692" y="4724400"/>
                <a:ext cx="10068824" cy="1933636"/>
              </a:xfrm>
              <a:blipFill>
                <a:blip r:embed="rId3"/>
                <a:stretch>
                  <a:fillRect l="-2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 flipH="1">
            <a:off x="2712874" y="2552126"/>
            <a:ext cx="595329" cy="1939581"/>
            <a:chOff x="7064612" y="3473063"/>
            <a:chExt cx="595329" cy="1939581"/>
          </a:xfrm>
        </p:grpSpPr>
        <p:sp>
          <p:nvSpPr>
            <p:cNvPr id="40" name="Line 17"/>
            <p:cNvSpPr>
              <a:spLocks noChangeShapeType="1"/>
            </p:cNvSpPr>
            <p:nvPr/>
          </p:nvSpPr>
          <p:spPr bwMode="auto">
            <a:xfrm flipV="1">
              <a:off x="7064612" y="3473063"/>
              <a:ext cx="595329" cy="1939581"/>
            </a:xfrm>
            <a:prstGeom prst="line">
              <a:avLst/>
            </a:prstGeom>
            <a:noFill/>
            <a:ln w="25400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41" name="Group 21"/>
            <p:cNvGrpSpPr>
              <a:grpSpLocks/>
            </p:cNvGrpSpPr>
            <p:nvPr/>
          </p:nvGrpSpPr>
          <p:grpSpPr bwMode="auto">
            <a:xfrm>
              <a:off x="7267024" y="4416064"/>
              <a:ext cx="163120" cy="159548"/>
              <a:chOff x="1443" y="3224"/>
              <a:chExt cx="137" cy="134"/>
            </a:xfrm>
          </p:grpSpPr>
          <p:sp>
            <p:nvSpPr>
              <p:cNvPr id="42" name="Oval 19"/>
              <p:cNvSpPr>
                <a:spLocks noChangeArrowheads="1"/>
              </p:cNvSpPr>
              <p:nvPr/>
            </p:nvSpPr>
            <p:spPr bwMode="auto">
              <a:xfrm>
                <a:off x="1443" y="3224"/>
                <a:ext cx="137" cy="134"/>
              </a:xfrm>
              <a:prstGeom prst="ellipse">
                <a:avLst/>
              </a:prstGeom>
              <a:solidFill>
                <a:srgbClr val="FFCC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" name="Oval 20"/>
              <p:cNvSpPr>
                <a:spLocks noChangeArrowheads="1"/>
              </p:cNvSpPr>
              <p:nvPr/>
            </p:nvSpPr>
            <p:spPr bwMode="auto">
              <a:xfrm>
                <a:off x="1443" y="3224"/>
                <a:ext cx="137" cy="134"/>
              </a:xfrm>
              <a:prstGeom prst="ellips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</p:grpSp>
      <p:sp>
        <p:nvSpPr>
          <p:cNvPr id="14" name="Line 9"/>
          <p:cNvSpPr>
            <a:spLocks noChangeShapeType="1"/>
          </p:cNvSpPr>
          <p:nvPr/>
        </p:nvSpPr>
        <p:spPr bwMode="auto">
          <a:xfrm flipV="1">
            <a:off x="2589289" y="2203782"/>
            <a:ext cx="196457" cy="621522"/>
          </a:xfrm>
          <a:prstGeom prst="line">
            <a:avLst/>
          </a:prstGeom>
          <a:noFill/>
          <a:ln w="12700" cap="flat">
            <a:solidFill>
              <a:srgbClr val="0000FF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1860350" y="4492226"/>
            <a:ext cx="1485941" cy="0"/>
          </a:xfrm>
          <a:prstGeom prst="line">
            <a:avLst/>
          </a:prstGeom>
          <a:noFill/>
          <a:ln w="12700" cap="flat">
            <a:solidFill>
              <a:srgbClr val="0000FF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dirty="0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V="1">
            <a:off x="2086959" y="2543607"/>
            <a:ext cx="595329" cy="1939581"/>
          </a:xfrm>
          <a:prstGeom prst="line">
            <a:avLst/>
          </a:prstGeom>
          <a:noFill/>
          <a:ln w="25400" cap="rnd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7" name="Group 21"/>
          <p:cNvGrpSpPr>
            <a:grpSpLocks/>
          </p:cNvGrpSpPr>
          <p:nvPr/>
        </p:nvGrpSpPr>
        <p:grpSpPr bwMode="auto">
          <a:xfrm>
            <a:off x="2280312" y="3495646"/>
            <a:ext cx="163120" cy="159548"/>
            <a:chOff x="1443" y="3224"/>
            <a:chExt cx="137" cy="134"/>
          </a:xfrm>
        </p:grpSpPr>
        <p:sp>
          <p:nvSpPr>
            <p:cNvPr id="38" name="Oval 19"/>
            <p:cNvSpPr>
              <a:spLocks noChangeArrowheads="1"/>
            </p:cNvSpPr>
            <p:nvPr/>
          </p:nvSpPr>
          <p:spPr bwMode="auto">
            <a:xfrm>
              <a:off x="1443" y="3224"/>
              <a:ext cx="137" cy="134"/>
            </a:xfrm>
            <a:prstGeom prst="ellipse">
              <a:avLst/>
            </a:prstGeom>
            <a:solidFill>
              <a:srgbClr val="FFCC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Oval 20"/>
            <p:cNvSpPr>
              <a:spLocks noChangeArrowheads="1"/>
            </p:cNvSpPr>
            <p:nvPr/>
          </p:nvSpPr>
          <p:spPr bwMode="auto">
            <a:xfrm>
              <a:off x="1443" y="3224"/>
              <a:ext cx="137" cy="134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8" name="Group 24"/>
          <p:cNvGrpSpPr>
            <a:grpSpLocks/>
          </p:cNvGrpSpPr>
          <p:nvPr/>
        </p:nvGrpSpPr>
        <p:grpSpPr bwMode="auto">
          <a:xfrm>
            <a:off x="2592264" y="2485968"/>
            <a:ext cx="163120" cy="159548"/>
            <a:chOff x="1705" y="2376"/>
            <a:chExt cx="137" cy="134"/>
          </a:xfrm>
        </p:grpSpPr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1705" y="2376"/>
              <a:ext cx="137" cy="134"/>
            </a:xfrm>
            <a:prstGeom prst="ellipse">
              <a:avLst/>
            </a:prstGeom>
            <a:solidFill>
              <a:srgbClr val="FFCC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1705" y="2376"/>
              <a:ext cx="137" cy="134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9" name="Group 37"/>
          <p:cNvGrpSpPr>
            <a:grpSpLocks/>
          </p:cNvGrpSpPr>
          <p:nvPr/>
        </p:nvGrpSpPr>
        <p:grpSpPr bwMode="auto">
          <a:xfrm>
            <a:off x="1995745" y="4412452"/>
            <a:ext cx="163120" cy="159548"/>
            <a:chOff x="1204" y="3994"/>
            <a:chExt cx="137" cy="134"/>
          </a:xfrm>
        </p:grpSpPr>
        <p:sp>
          <p:nvSpPr>
            <p:cNvPr id="34" name="Oval 35"/>
            <p:cNvSpPr>
              <a:spLocks noChangeArrowheads="1"/>
            </p:cNvSpPr>
            <p:nvPr/>
          </p:nvSpPr>
          <p:spPr bwMode="auto">
            <a:xfrm>
              <a:off x="1205" y="3994"/>
              <a:ext cx="136" cy="134"/>
            </a:xfrm>
            <a:prstGeom prst="ellipse">
              <a:avLst/>
            </a:prstGeom>
            <a:solidFill>
              <a:srgbClr val="FFFF99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Oval 36"/>
            <p:cNvSpPr>
              <a:spLocks noChangeArrowheads="1"/>
            </p:cNvSpPr>
            <p:nvPr/>
          </p:nvSpPr>
          <p:spPr bwMode="auto">
            <a:xfrm>
              <a:off x="1204" y="3994"/>
              <a:ext cx="137" cy="134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0" name="Freeform 19"/>
          <p:cNvSpPr/>
          <p:nvPr/>
        </p:nvSpPr>
        <p:spPr>
          <a:xfrm>
            <a:off x="2193565" y="4104327"/>
            <a:ext cx="315354" cy="394703"/>
          </a:xfrm>
          <a:custGeom>
            <a:avLst/>
            <a:gdLst>
              <a:gd name="connsiteX0" fmla="*/ 452029 w 452029"/>
              <a:gd name="connsiteY0" fmla="*/ 536016 h 536016"/>
              <a:gd name="connsiteX1" fmla="*/ 419372 w 452029"/>
              <a:gd name="connsiteY1" fmla="*/ 307416 h 536016"/>
              <a:gd name="connsiteX2" fmla="*/ 354058 w 452029"/>
              <a:gd name="connsiteY2" fmla="*/ 209445 h 536016"/>
              <a:gd name="connsiteX3" fmla="*/ 179886 w 452029"/>
              <a:gd name="connsiteY3" fmla="*/ 111474 h 536016"/>
              <a:gd name="connsiteX4" fmla="*/ 60143 w 452029"/>
              <a:gd name="connsiteY4" fmla="*/ 78816 h 536016"/>
              <a:gd name="connsiteX0" fmla="*/ 415683 w 415683"/>
              <a:gd name="connsiteY0" fmla="*/ 429898 h 429898"/>
              <a:gd name="connsiteX1" fmla="*/ 383026 w 415683"/>
              <a:gd name="connsiteY1" fmla="*/ 201298 h 429898"/>
              <a:gd name="connsiteX2" fmla="*/ 317712 w 415683"/>
              <a:gd name="connsiteY2" fmla="*/ 103327 h 429898"/>
              <a:gd name="connsiteX3" fmla="*/ 143540 w 415683"/>
              <a:gd name="connsiteY3" fmla="*/ 5356 h 429898"/>
              <a:gd name="connsiteX4" fmla="*/ 66660 w 415683"/>
              <a:gd name="connsiteY4" fmla="*/ 275117 h 429898"/>
              <a:gd name="connsiteX0" fmla="*/ 408901 w 408901"/>
              <a:gd name="connsiteY0" fmla="*/ 436778 h 436778"/>
              <a:gd name="connsiteX1" fmla="*/ 376244 w 408901"/>
              <a:gd name="connsiteY1" fmla="*/ 208178 h 436778"/>
              <a:gd name="connsiteX2" fmla="*/ 310930 w 408901"/>
              <a:gd name="connsiteY2" fmla="*/ 110207 h 436778"/>
              <a:gd name="connsiteX3" fmla="*/ 174858 w 408901"/>
              <a:gd name="connsiteY3" fmla="*/ 5093 h 436778"/>
              <a:gd name="connsiteX4" fmla="*/ 59878 w 408901"/>
              <a:gd name="connsiteY4" fmla="*/ 281997 h 436778"/>
              <a:gd name="connsiteX0" fmla="*/ 409418 w 409418"/>
              <a:gd name="connsiteY0" fmla="*/ 437448 h 437448"/>
              <a:gd name="connsiteX1" fmla="*/ 376761 w 409418"/>
              <a:gd name="connsiteY1" fmla="*/ 208848 h 437448"/>
              <a:gd name="connsiteX2" fmla="*/ 332878 w 409418"/>
              <a:gd name="connsiteY2" fmla="*/ 103733 h 437448"/>
              <a:gd name="connsiteX3" fmla="*/ 175375 w 409418"/>
              <a:gd name="connsiteY3" fmla="*/ 5763 h 437448"/>
              <a:gd name="connsiteX4" fmla="*/ 60395 w 409418"/>
              <a:gd name="connsiteY4" fmla="*/ 282667 h 437448"/>
              <a:gd name="connsiteX0" fmla="*/ 409418 w 409418"/>
              <a:gd name="connsiteY0" fmla="*/ 438077 h 438077"/>
              <a:gd name="connsiteX1" fmla="*/ 395811 w 409418"/>
              <a:gd name="connsiteY1" fmla="*/ 283295 h 438077"/>
              <a:gd name="connsiteX2" fmla="*/ 332878 w 409418"/>
              <a:gd name="connsiteY2" fmla="*/ 104362 h 438077"/>
              <a:gd name="connsiteX3" fmla="*/ 175375 w 409418"/>
              <a:gd name="connsiteY3" fmla="*/ 6392 h 438077"/>
              <a:gd name="connsiteX4" fmla="*/ 60395 w 409418"/>
              <a:gd name="connsiteY4" fmla="*/ 283296 h 438077"/>
              <a:gd name="connsiteX0" fmla="*/ 414180 w 414180"/>
              <a:gd name="connsiteY0" fmla="*/ 471415 h 471415"/>
              <a:gd name="connsiteX1" fmla="*/ 395811 w 414180"/>
              <a:gd name="connsiteY1" fmla="*/ 283295 h 471415"/>
              <a:gd name="connsiteX2" fmla="*/ 332878 w 414180"/>
              <a:gd name="connsiteY2" fmla="*/ 104362 h 471415"/>
              <a:gd name="connsiteX3" fmla="*/ 175375 w 414180"/>
              <a:gd name="connsiteY3" fmla="*/ 6392 h 471415"/>
              <a:gd name="connsiteX4" fmla="*/ 60395 w 414180"/>
              <a:gd name="connsiteY4" fmla="*/ 283296 h 471415"/>
              <a:gd name="connsiteX0" fmla="*/ 474968 w 474968"/>
              <a:gd name="connsiteY0" fmla="*/ 582228 h 582228"/>
              <a:gd name="connsiteX1" fmla="*/ 456599 w 474968"/>
              <a:gd name="connsiteY1" fmla="*/ 394108 h 582228"/>
              <a:gd name="connsiteX2" fmla="*/ 393666 w 474968"/>
              <a:gd name="connsiteY2" fmla="*/ 215175 h 582228"/>
              <a:gd name="connsiteX3" fmla="*/ 236163 w 474968"/>
              <a:gd name="connsiteY3" fmla="*/ 117205 h 582228"/>
              <a:gd name="connsiteX4" fmla="*/ 52127 w 474968"/>
              <a:gd name="connsiteY4" fmla="*/ 77403 h 582228"/>
              <a:gd name="connsiteX0" fmla="*/ 450924 w 582842"/>
              <a:gd name="connsiteY0" fmla="*/ 642562 h 642562"/>
              <a:gd name="connsiteX1" fmla="*/ 432555 w 582842"/>
              <a:gd name="connsiteY1" fmla="*/ 454442 h 642562"/>
              <a:gd name="connsiteX2" fmla="*/ 369622 w 582842"/>
              <a:gd name="connsiteY2" fmla="*/ 275509 h 642562"/>
              <a:gd name="connsiteX3" fmla="*/ 574069 w 582842"/>
              <a:gd name="connsiteY3" fmla="*/ 22758 h 642562"/>
              <a:gd name="connsiteX4" fmla="*/ 28083 w 582842"/>
              <a:gd name="connsiteY4" fmla="*/ 137737 h 642562"/>
              <a:gd name="connsiteX0" fmla="*/ 725394 w 871213"/>
              <a:gd name="connsiteY0" fmla="*/ 638603 h 638603"/>
              <a:gd name="connsiteX1" fmla="*/ 707025 w 871213"/>
              <a:gd name="connsiteY1" fmla="*/ 450483 h 638603"/>
              <a:gd name="connsiteX2" fmla="*/ 644092 w 871213"/>
              <a:gd name="connsiteY2" fmla="*/ 271550 h 638603"/>
              <a:gd name="connsiteX3" fmla="*/ 848539 w 871213"/>
              <a:gd name="connsiteY3" fmla="*/ 18799 h 638603"/>
              <a:gd name="connsiteX4" fmla="*/ 21565 w 871213"/>
              <a:gd name="connsiteY4" fmla="*/ 143303 h 638603"/>
              <a:gd name="connsiteX0" fmla="*/ 703829 w 849648"/>
              <a:gd name="connsiteY0" fmla="*/ 621125 h 621125"/>
              <a:gd name="connsiteX1" fmla="*/ 685460 w 849648"/>
              <a:gd name="connsiteY1" fmla="*/ 433005 h 621125"/>
              <a:gd name="connsiteX2" fmla="*/ 622527 w 849648"/>
              <a:gd name="connsiteY2" fmla="*/ 254072 h 621125"/>
              <a:gd name="connsiteX3" fmla="*/ 826974 w 849648"/>
              <a:gd name="connsiteY3" fmla="*/ 1321 h 621125"/>
              <a:gd name="connsiteX4" fmla="*/ 0 w 849648"/>
              <a:gd name="connsiteY4" fmla="*/ 125825 h 621125"/>
              <a:gd name="connsiteX0" fmla="*/ 420460 w 552277"/>
              <a:gd name="connsiteY0" fmla="*/ 622036 h 622036"/>
              <a:gd name="connsiteX1" fmla="*/ 402091 w 552277"/>
              <a:gd name="connsiteY1" fmla="*/ 433916 h 622036"/>
              <a:gd name="connsiteX2" fmla="*/ 339158 w 552277"/>
              <a:gd name="connsiteY2" fmla="*/ 254983 h 622036"/>
              <a:gd name="connsiteX3" fmla="*/ 543605 w 552277"/>
              <a:gd name="connsiteY3" fmla="*/ 2232 h 622036"/>
              <a:gd name="connsiteX4" fmla="*/ 0 w 552277"/>
              <a:gd name="connsiteY4" fmla="*/ 95780 h 622036"/>
              <a:gd name="connsiteX0" fmla="*/ 420460 w 420460"/>
              <a:gd name="connsiteY0" fmla="*/ 526256 h 526256"/>
              <a:gd name="connsiteX1" fmla="*/ 402091 w 420460"/>
              <a:gd name="connsiteY1" fmla="*/ 338136 h 526256"/>
              <a:gd name="connsiteX2" fmla="*/ 339158 w 420460"/>
              <a:gd name="connsiteY2" fmla="*/ 159203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402091 w 420460"/>
              <a:gd name="connsiteY1" fmla="*/ 338136 h 526256"/>
              <a:gd name="connsiteX2" fmla="*/ 291533 w 420460"/>
              <a:gd name="connsiteY2" fmla="*/ 116340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402091 w 420460"/>
              <a:gd name="connsiteY1" fmla="*/ 338136 h 526256"/>
              <a:gd name="connsiteX2" fmla="*/ 291533 w 420460"/>
              <a:gd name="connsiteY2" fmla="*/ 116340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390185 w 420460"/>
              <a:gd name="connsiteY1" fmla="*/ 271461 h 526256"/>
              <a:gd name="connsiteX2" fmla="*/ 291533 w 420460"/>
              <a:gd name="connsiteY2" fmla="*/ 116340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390185 w 420460"/>
              <a:gd name="connsiteY1" fmla="*/ 271461 h 526256"/>
              <a:gd name="connsiteX2" fmla="*/ 291533 w 420460"/>
              <a:gd name="connsiteY2" fmla="*/ 116340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404472 w 420460"/>
              <a:gd name="connsiteY1" fmla="*/ 328611 h 526256"/>
              <a:gd name="connsiteX2" fmla="*/ 291533 w 420460"/>
              <a:gd name="connsiteY2" fmla="*/ 116340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404472 w 420460"/>
              <a:gd name="connsiteY1" fmla="*/ 328611 h 526256"/>
              <a:gd name="connsiteX2" fmla="*/ 258196 w 420460"/>
              <a:gd name="connsiteY2" fmla="*/ 97290 h 526256"/>
              <a:gd name="connsiteX3" fmla="*/ 0 w 420460"/>
              <a:gd name="connsiteY3" fmla="*/ 0 h 526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0460" h="526256">
                <a:moveTo>
                  <a:pt x="420460" y="526256"/>
                </a:moveTo>
                <a:cubicBezTo>
                  <a:pt x="414677" y="439170"/>
                  <a:pt x="431516" y="400105"/>
                  <a:pt x="404472" y="328611"/>
                </a:cubicBezTo>
                <a:cubicBezTo>
                  <a:pt x="377428" y="257117"/>
                  <a:pt x="325608" y="152058"/>
                  <a:pt x="258196" y="97290"/>
                </a:cubicBezTo>
                <a:cubicBezTo>
                  <a:pt x="190784" y="42522"/>
                  <a:pt x="70658" y="33167"/>
                  <a:pt x="0" y="0"/>
                </a:cubicBezTo>
              </a:path>
            </a:pathLst>
          </a:custGeom>
          <a:noFill/>
          <a:ln w="12700">
            <a:prstDash val="dash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Freeform 20"/>
          <p:cNvSpPr/>
          <p:nvPr/>
        </p:nvSpPr>
        <p:spPr>
          <a:xfrm rot="17231540">
            <a:off x="2337666" y="2277269"/>
            <a:ext cx="599855" cy="600522"/>
          </a:xfrm>
          <a:custGeom>
            <a:avLst/>
            <a:gdLst>
              <a:gd name="connsiteX0" fmla="*/ 452029 w 452029"/>
              <a:gd name="connsiteY0" fmla="*/ 536016 h 536016"/>
              <a:gd name="connsiteX1" fmla="*/ 419372 w 452029"/>
              <a:gd name="connsiteY1" fmla="*/ 307416 h 536016"/>
              <a:gd name="connsiteX2" fmla="*/ 354058 w 452029"/>
              <a:gd name="connsiteY2" fmla="*/ 209445 h 536016"/>
              <a:gd name="connsiteX3" fmla="*/ 179886 w 452029"/>
              <a:gd name="connsiteY3" fmla="*/ 111474 h 536016"/>
              <a:gd name="connsiteX4" fmla="*/ 60143 w 452029"/>
              <a:gd name="connsiteY4" fmla="*/ 78816 h 536016"/>
              <a:gd name="connsiteX0" fmla="*/ 415683 w 415683"/>
              <a:gd name="connsiteY0" fmla="*/ 429898 h 429898"/>
              <a:gd name="connsiteX1" fmla="*/ 383026 w 415683"/>
              <a:gd name="connsiteY1" fmla="*/ 201298 h 429898"/>
              <a:gd name="connsiteX2" fmla="*/ 317712 w 415683"/>
              <a:gd name="connsiteY2" fmla="*/ 103327 h 429898"/>
              <a:gd name="connsiteX3" fmla="*/ 143540 w 415683"/>
              <a:gd name="connsiteY3" fmla="*/ 5356 h 429898"/>
              <a:gd name="connsiteX4" fmla="*/ 66660 w 415683"/>
              <a:gd name="connsiteY4" fmla="*/ 275117 h 429898"/>
              <a:gd name="connsiteX0" fmla="*/ 408901 w 408901"/>
              <a:gd name="connsiteY0" fmla="*/ 436778 h 436778"/>
              <a:gd name="connsiteX1" fmla="*/ 376244 w 408901"/>
              <a:gd name="connsiteY1" fmla="*/ 208178 h 436778"/>
              <a:gd name="connsiteX2" fmla="*/ 310930 w 408901"/>
              <a:gd name="connsiteY2" fmla="*/ 110207 h 436778"/>
              <a:gd name="connsiteX3" fmla="*/ 174858 w 408901"/>
              <a:gd name="connsiteY3" fmla="*/ 5093 h 436778"/>
              <a:gd name="connsiteX4" fmla="*/ 59878 w 408901"/>
              <a:gd name="connsiteY4" fmla="*/ 281997 h 436778"/>
              <a:gd name="connsiteX0" fmla="*/ 409418 w 409418"/>
              <a:gd name="connsiteY0" fmla="*/ 437448 h 437448"/>
              <a:gd name="connsiteX1" fmla="*/ 376761 w 409418"/>
              <a:gd name="connsiteY1" fmla="*/ 208848 h 437448"/>
              <a:gd name="connsiteX2" fmla="*/ 332878 w 409418"/>
              <a:gd name="connsiteY2" fmla="*/ 103733 h 437448"/>
              <a:gd name="connsiteX3" fmla="*/ 175375 w 409418"/>
              <a:gd name="connsiteY3" fmla="*/ 5763 h 437448"/>
              <a:gd name="connsiteX4" fmla="*/ 60395 w 409418"/>
              <a:gd name="connsiteY4" fmla="*/ 282667 h 437448"/>
              <a:gd name="connsiteX0" fmla="*/ 409418 w 409418"/>
              <a:gd name="connsiteY0" fmla="*/ 438077 h 438077"/>
              <a:gd name="connsiteX1" fmla="*/ 395811 w 409418"/>
              <a:gd name="connsiteY1" fmla="*/ 283295 h 438077"/>
              <a:gd name="connsiteX2" fmla="*/ 332878 w 409418"/>
              <a:gd name="connsiteY2" fmla="*/ 104362 h 438077"/>
              <a:gd name="connsiteX3" fmla="*/ 175375 w 409418"/>
              <a:gd name="connsiteY3" fmla="*/ 6392 h 438077"/>
              <a:gd name="connsiteX4" fmla="*/ 60395 w 409418"/>
              <a:gd name="connsiteY4" fmla="*/ 283296 h 438077"/>
              <a:gd name="connsiteX0" fmla="*/ 414180 w 414180"/>
              <a:gd name="connsiteY0" fmla="*/ 471415 h 471415"/>
              <a:gd name="connsiteX1" fmla="*/ 395811 w 414180"/>
              <a:gd name="connsiteY1" fmla="*/ 283295 h 471415"/>
              <a:gd name="connsiteX2" fmla="*/ 332878 w 414180"/>
              <a:gd name="connsiteY2" fmla="*/ 104362 h 471415"/>
              <a:gd name="connsiteX3" fmla="*/ 175375 w 414180"/>
              <a:gd name="connsiteY3" fmla="*/ 6392 h 471415"/>
              <a:gd name="connsiteX4" fmla="*/ 60395 w 414180"/>
              <a:gd name="connsiteY4" fmla="*/ 283296 h 471415"/>
              <a:gd name="connsiteX0" fmla="*/ 474968 w 474968"/>
              <a:gd name="connsiteY0" fmla="*/ 582228 h 582228"/>
              <a:gd name="connsiteX1" fmla="*/ 456599 w 474968"/>
              <a:gd name="connsiteY1" fmla="*/ 394108 h 582228"/>
              <a:gd name="connsiteX2" fmla="*/ 393666 w 474968"/>
              <a:gd name="connsiteY2" fmla="*/ 215175 h 582228"/>
              <a:gd name="connsiteX3" fmla="*/ 236163 w 474968"/>
              <a:gd name="connsiteY3" fmla="*/ 117205 h 582228"/>
              <a:gd name="connsiteX4" fmla="*/ 52127 w 474968"/>
              <a:gd name="connsiteY4" fmla="*/ 77403 h 582228"/>
              <a:gd name="connsiteX0" fmla="*/ 450924 w 582842"/>
              <a:gd name="connsiteY0" fmla="*/ 642562 h 642562"/>
              <a:gd name="connsiteX1" fmla="*/ 432555 w 582842"/>
              <a:gd name="connsiteY1" fmla="*/ 454442 h 642562"/>
              <a:gd name="connsiteX2" fmla="*/ 369622 w 582842"/>
              <a:gd name="connsiteY2" fmla="*/ 275509 h 642562"/>
              <a:gd name="connsiteX3" fmla="*/ 574069 w 582842"/>
              <a:gd name="connsiteY3" fmla="*/ 22758 h 642562"/>
              <a:gd name="connsiteX4" fmla="*/ 28083 w 582842"/>
              <a:gd name="connsiteY4" fmla="*/ 137737 h 642562"/>
              <a:gd name="connsiteX0" fmla="*/ 725394 w 871213"/>
              <a:gd name="connsiteY0" fmla="*/ 638603 h 638603"/>
              <a:gd name="connsiteX1" fmla="*/ 707025 w 871213"/>
              <a:gd name="connsiteY1" fmla="*/ 450483 h 638603"/>
              <a:gd name="connsiteX2" fmla="*/ 644092 w 871213"/>
              <a:gd name="connsiteY2" fmla="*/ 271550 h 638603"/>
              <a:gd name="connsiteX3" fmla="*/ 848539 w 871213"/>
              <a:gd name="connsiteY3" fmla="*/ 18799 h 638603"/>
              <a:gd name="connsiteX4" fmla="*/ 21565 w 871213"/>
              <a:gd name="connsiteY4" fmla="*/ 143303 h 638603"/>
              <a:gd name="connsiteX0" fmla="*/ 703829 w 849648"/>
              <a:gd name="connsiteY0" fmla="*/ 621125 h 621125"/>
              <a:gd name="connsiteX1" fmla="*/ 685460 w 849648"/>
              <a:gd name="connsiteY1" fmla="*/ 433005 h 621125"/>
              <a:gd name="connsiteX2" fmla="*/ 622527 w 849648"/>
              <a:gd name="connsiteY2" fmla="*/ 254072 h 621125"/>
              <a:gd name="connsiteX3" fmla="*/ 826974 w 849648"/>
              <a:gd name="connsiteY3" fmla="*/ 1321 h 621125"/>
              <a:gd name="connsiteX4" fmla="*/ 0 w 849648"/>
              <a:gd name="connsiteY4" fmla="*/ 125825 h 621125"/>
              <a:gd name="connsiteX0" fmla="*/ 420460 w 552277"/>
              <a:gd name="connsiteY0" fmla="*/ 622036 h 622036"/>
              <a:gd name="connsiteX1" fmla="*/ 402091 w 552277"/>
              <a:gd name="connsiteY1" fmla="*/ 433916 h 622036"/>
              <a:gd name="connsiteX2" fmla="*/ 339158 w 552277"/>
              <a:gd name="connsiteY2" fmla="*/ 254983 h 622036"/>
              <a:gd name="connsiteX3" fmla="*/ 543605 w 552277"/>
              <a:gd name="connsiteY3" fmla="*/ 2232 h 622036"/>
              <a:gd name="connsiteX4" fmla="*/ 0 w 552277"/>
              <a:gd name="connsiteY4" fmla="*/ 95780 h 622036"/>
              <a:gd name="connsiteX0" fmla="*/ 420460 w 420460"/>
              <a:gd name="connsiteY0" fmla="*/ 526256 h 526256"/>
              <a:gd name="connsiteX1" fmla="*/ 402091 w 420460"/>
              <a:gd name="connsiteY1" fmla="*/ 338136 h 526256"/>
              <a:gd name="connsiteX2" fmla="*/ 339158 w 420460"/>
              <a:gd name="connsiteY2" fmla="*/ 159203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402091 w 420460"/>
              <a:gd name="connsiteY1" fmla="*/ 338136 h 526256"/>
              <a:gd name="connsiteX2" fmla="*/ 291533 w 420460"/>
              <a:gd name="connsiteY2" fmla="*/ 116340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402091 w 420460"/>
              <a:gd name="connsiteY1" fmla="*/ 338136 h 526256"/>
              <a:gd name="connsiteX2" fmla="*/ 291533 w 420460"/>
              <a:gd name="connsiteY2" fmla="*/ 116340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390185 w 420460"/>
              <a:gd name="connsiteY1" fmla="*/ 271461 h 526256"/>
              <a:gd name="connsiteX2" fmla="*/ 291533 w 420460"/>
              <a:gd name="connsiteY2" fmla="*/ 116340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390185 w 420460"/>
              <a:gd name="connsiteY1" fmla="*/ 271461 h 526256"/>
              <a:gd name="connsiteX2" fmla="*/ 291533 w 420460"/>
              <a:gd name="connsiteY2" fmla="*/ 116340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404472 w 420460"/>
              <a:gd name="connsiteY1" fmla="*/ 328611 h 526256"/>
              <a:gd name="connsiteX2" fmla="*/ 291533 w 420460"/>
              <a:gd name="connsiteY2" fmla="*/ 116340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404472 w 420460"/>
              <a:gd name="connsiteY1" fmla="*/ 328611 h 526256"/>
              <a:gd name="connsiteX2" fmla="*/ 258196 w 420460"/>
              <a:gd name="connsiteY2" fmla="*/ 97290 h 526256"/>
              <a:gd name="connsiteX3" fmla="*/ 0 w 420460"/>
              <a:gd name="connsiteY3" fmla="*/ 0 h 526256"/>
              <a:gd name="connsiteX0" fmla="*/ 420460 w 420460"/>
              <a:gd name="connsiteY0" fmla="*/ 526256 h 526256"/>
              <a:gd name="connsiteX1" fmla="*/ 404472 w 420460"/>
              <a:gd name="connsiteY1" fmla="*/ 328611 h 526256"/>
              <a:gd name="connsiteX2" fmla="*/ 258196 w 420460"/>
              <a:gd name="connsiteY2" fmla="*/ 97290 h 526256"/>
              <a:gd name="connsiteX3" fmla="*/ 129566 w 420460"/>
              <a:gd name="connsiteY3" fmla="*/ 34648 h 526256"/>
              <a:gd name="connsiteX4" fmla="*/ 0 w 420460"/>
              <a:gd name="connsiteY4" fmla="*/ 0 h 526256"/>
              <a:gd name="connsiteX0" fmla="*/ 420460 w 420460"/>
              <a:gd name="connsiteY0" fmla="*/ 526256 h 526256"/>
              <a:gd name="connsiteX1" fmla="*/ 404472 w 420460"/>
              <a:gd name="connsiteY1" fmla="*/ 328611 h 526256"/>
              <a:gd name="connsiteX2" fmla="*/ 258196 w 420460"/>
              <a:gd name="connsiteY2" fmla="*/ 97290 h 526256"/>
              <a:gd name="connsiteX3" fmla="*/ 223099 w 420460"/>
              <a:gd name="connsiteY3" fmla="*/ 63038 h 526256"/>
              <a:gd name="connsiteX4" fmla="*/ 129566 w 420460"/>
              <a:gd name="connsiteY4" fmla="*/ 34648 h 526256"/>
              <a:gd name="connsiteX5" fmla="*/ 0 w 420460"/>
              <a:gd name="connsiteY5" fmla="*/ 0 h 526256"/>
              <a:gd name="connsiteX0" fmla="*/ 420460 w 420460"/>
              <a:gd name="connsiteY0" fmla="*/ 526256 h 526256"/>
              <a:gd name="connsiteX1" fmla="*/ 404472 w 420460"/>
              <a:gd name="connsiteY1" fmla="*/ 328611 h 526256"/>
              <a:gd name="connsiteX2" fmla="*/ 334657 w 420460"/>
              <a:gd name="connsiteY2" fmla="*/ 198020 h 526256"/>
              <a:gd name="connsiteX3" fmla="*/ 258196 w 420460"/>
              <a:gd name="connsiteY3" fmla="*/ 97290 h 526256"/>
              <a:gd name="connsiteX4" fmla="*/ 223099 w 420460"/>
              <a:gd name="connsiteY4" fmla="*/ 63038 h 526256"/>
              <a:gd name="connsiteX5" fmla="*/ 129566 w 420460"/>
              <a:gd name="connsiteY5" fmla="*/ 34648 h 526256"/>
              <a:gd name="connsiteX6" fmla="*/ 0 w 420460"/>
              <a:gd name="connsiteY6" fmla="*/ 0 h 526256"/>
              <a:gd name="connsiteX0" fmla="*/ 625603 w 625603"/>
              <a:gd name="connsiteY0" fmla="*/ 491852 h 776887"/>
              <a:gd name="connsiteX1" fmla="*/ 609615 w 625603"/>
              <a:gd name="connsiteY1" fmla="*/ 294207 h 776887"/>
              <a:gd name="connsiteX2" fmla="*/ 539800 w 625603"/>
              <a:gd name="connsiteY2" fmla="*/ 163616 h 776887"/>
              <a:gd name="connsiteX3" fmla="*/ 463339 w 625603"/>
              <a:gd name="connsiteY3" fmla="*/ 62886 h 776887"/>
              <a:gd name="connsiteX4" fmla="*/ 428242 w 625603"/>
              <a:gd name="connsiteY4" fmla="*/ 28634 h 776887"/>
              <a:gd name="connsiteX5" fmla="*/ 334709 w 625603"/>
              <a:gd name="connsiteY5" fmla="*/ 244 h 776887"/>
              <a:gd name="connsiteX6" fmla="*/ 0 w 625603"/>
              <a:gd name="connsiteY6" fmla="*/ 776856 h 776887"/>
              <a:gd name="connsiteX0" fmla="*/ 838823 w 838823"/>
              <a:gd name="connsiteY0" fmla="*/ 463501 h 748553"/>
              <a:gd name="connsiteX1" fmla="*/ 822835 w 838823"/>
              <a:gd name="connsiteY1" fmla="*/ 265856 h 748553"/>
              <a:gd name="connsiteX2" fmla="*/ 753020 w 838823"/>
              <a:gd name="connsiteY2" fmla="*/ 135265 h 748553"/>
              <a:gd name="connsiteX3" fmla="*/ 676559 w 838823"/>
              <a:gd name="connsiteY3" fmla="*/ 34535 h 748553"/>
              <a:gd name="connsiteX4" fmla="*/ 641462 w 838823"/>
              <a:gd name="connsiteY4" fmla="*/ 283 h 748553"/>
              <a:gd name="connsiteX5" fmla="*/ 4605 w 838823"/>
              <a:gd name="connsiteY5" fmla="*/ 262138 h 748553"/>
              <a:gd name="connsiteX6" fmla="*/ 213220 w 838823"/>
              <a:gd name="connsiteY6" fmla="*/ 748505 h 748553"/>
              <a:gd name="connsiteX0" fmla="*/ 835527 w 835527"/>
              <a:gd name="connsiteY0" fmla="*/ 463501 h 748563"/>
              <a:gd name="connsiteX1" fmla="*/ 819539 w 835527"/>
              <a:gd name="connsiteY1" fmla="*/ 265856 h 748563"/>
              <a:gd name="connsiteX2" fmla="*/ 749724 w 835527"/>
              <a:gd name="connsiteY2" fmla="*/ 135265 h 748563"/>
              <a:gd name="connsiteX3" fmla="*/ 673263 w 835527"/>
              <a:gd name="connsiteY3" fmla="*/ 34535 h 748563"/>
              <a:gd name="connsiteX4" fmla="*/ 638166 w 835527"/>
              <a:gd name="connsiteY4" fmla="*/ 283 h 748563"/>
              <a:gd name="connsiteX5" fmla="*/ 1309 w 835527"/>
              <a:gd name="connsiteY5" fmla="*/ 262138 h 748563"/>
              <a:gd name="connsiteX6" fmla="*/ 209924 w 835527"/>
              <a:gd name="connsiteY6" fmla="*/ 748505 h 748563"/>
              <a:gd name="connsiteX0" fmla="*/ 835527 w 835527"/>
              <a:gd name="connsiteY0" fmla="*/ 463708 h 748770"/>
              <a:gd name="connsiteX1" fmla="*/ 819539 w 835527"/>
              <a:gd name="connsiteY1" fmla="*/ 266063 h 748770"/>
              <a:gd name="connsiteX2" fmla="*/ 749724 w 835527"/>
              <a:gd name="connsiteY2" fmla="*/ 135472 h 748770"/>
              <a:gd name="connsiteX3" fmla="*/ 673263 w 835527"/>
              <a:gd name="connsiteY3" fmla="*/ 34742 h 748770"/>
              <a:gd name="connsiteX4" fmla="*/ 638166 w 835527"/>
              <a:gd name="connsiteY4" fmla="*/ 490 h 748770"/>
              <a:gd name="connsiteX5" fmla="*/ 1309 w 835527"/>
              <a:gd name="connsiteY5" fmla="*/ 262345 h 748770"/>
              <a:gd name="connsiteX6" fmla="*/ 209924 w 835527"/>
              <a:gd name="connsiteY6" fmla="*/ 748712 h 748770"/>
              <a:gd name="connsiteX0" fmla="*/ 836778 w 836778"/>
              <a:gd name="connsiteY0" fmla="*/ 463708 h 748965"/>
              <a:gd name="connsiteX1" fmla="*/ 820790 w 836778"/>
              <a:gd name="connsiteY1" fmla="*/ 266063 h 748965"/>
              <a:gd name="connsiteX2" fmla="*/ 750975 w 836778"/>
              <a:gd name="connsiteY2" fmla="*/ 135472 h 748965"/>
              <a:gd name="connsiteX3" fmla="*/ 674514 w 836778"/>
              <a:gd name="connsiteY3" fmla="*/ 34742 h 748965"/>
              <a:gd name="connsiteX4" fmla="*/ 639417 w 836778"/>
              <a:gd name="connsiteY4" fmla="*/ 490 h 748965"/>
              <a:gd name="connsiteX5" fmla="*/ 2560 w 836778"/>
              <a:gd name="connsiteY5" fmla="*/ 262345 h 748965"/>
              <a:gd name="connsiteX6" fmla="*/ 211175 w 836778"/>
              <a:gd name="connsiteY6" fmla="*/ 748712 h 748965"/>
              <a:gd name="connsiteX0" fmla="*/ 841888 w 841888"/>
              <a:gd name="connsiteY0" fmla="*/ 463708 h 748848"/>
              <a:gd name="connsiteX1" fmla="*/ 825900 w 841888"/>
              <a:gd name="connsiteY1" fmla="*/ 266063 h 748848"/>
              <a:gd name="connsiteX2" fmla="*/ 756085 w 841888"/>
              <a:gd name="connsiteY2" fmla="*/ 135472 h 748848"/>
              <a:gd name="connsiteX3" fmla="*/ 679624 w 841888"/>
              <a:gd name="connsiteY3" fmla="*/ 34742 h 748848"/>
              <a:gd name="connsiteX4" fmla="*/ 644527 w 841888"/>
              <a:gd name="connsiteY4" fmla="*/ 490 h 748848"/>
              <a:gd name="connsiteX5" fmla="*/ 7670 w 841888"/>
              <a:gd name="connsiteY5" fmla="*/ 262345 h 748848"/>
              <a:gd name="connsiteX6" fmla="*/ 216285 w 841888"/>
              <a:gd name="connsiteY6" fmla="*/ 748712 h 748848"/>
              <a:gd name="connsiteX0" fmla="*/ 890105 w 890105"/>
              <a:gd name="connsiteY0" fmla="*/ 463565 h 748569"/>
              <a:gd name="connsiteX1" fmla="*/ 874117 w 890105"/>
              <a:gd name="connsiteY1" fmla="*/ 265920 h 748569"/>
              <a:gd name="connsiteX2" fmla="*/ 804302 w 890105"/>
              <a:gd name="connsiteY2" fmla="*/ 135329 h 748569"/>
              <a:gd name="connsiteX3" fmla="*/ 727841 w 890105"/>
              <a:gd name="connsiteY3" fmla="*/ 34599 h 748569"/>
              <a:gd name="connsiteX4" fmla="*/ 692744 w 890105"/>
              <a:gd name="connsiteY4" fmla="*/ 347 h 748569"/>
              <a:gd name="connsiteX5" fmla="*/ 55887 w 890105"/>
              <a:gd name="connsiteY5" fmla="*/ 262202 h 748569"/>
              <a:gd name="connsiteX6" fmla="*/ 55888 w 890105"/>
              <a:gd name="connsiteY6" fmla="*/ 262202 h 748569"/>
              <a:gd name="connsiteX7" fmla="*/ 264502 w 890105"/>
              <a:gd name="connsiteY7" fmla="*/ 748569 h 748569"/>
              <a:gd name="connsiteX0" fmla="*/ 881308 w 881308"/>
              <a:gd name="connsiteY0" fmla="*/ 463565 h 748569"/>
              <a:gd name="connsiteX1" fmla="*/ 865320 w 881308"/>
              <a:gd name="connsiteY1" fmla="*/ 265920 h 748569"/>
              <a:gd name="connsiteX2" fmla="*/ 795505 w 881308"/>
              <a:gd name="connsiteY2" fmla="*/ 135329 h 748569"/>
              <a:gd name="connsiteX3" fmla="*/ 719044 w 881308"/>
              <a:gd name="connsiteY3" fmla="*/ 34599 h 748569"/>
              <a:gd name="connsiteX4" fmla="*/ 683947 w 881308"/>
              <a:gd name="connsiteY4" fmla="*/ 347 h 748569"/>
              <a:gd name="connsiteX5" fmla="*/ 47090 w 881308"/>
              <a:gd name="connsiteY5" fmla="*/ 262202 h 748569"/>
              <a:gd name="connsiteX6" fmla="*/ 47091 w 881308"/>
              <a:gd name="connsiteY6" fmla="*/ 262202 h 748569"/>
              <a:gd name="connsiteX7" fmla="*/ 44816 w 881308"/>
              <a:gd name="connsiteY7" fmla="*/ 262907 h 748569"/>
              <a:gd name="connsiteX8" fmla="*/ 255705 w 881308"/>
              <a:gd name="connsiteY8" fmla="*/ 748569 h 748569"/>
              <a:gd name="connsiteX0" fmla="*/ 881308 w 881308"/>
              <a:gd name="connsiteY0" fmla="*/ 463565 h 748569"/>
              <a:gd name="connsiteX1" fmla="*/ 865320 w 881308"/>
              <a:gd name="connsiteY1" fmla="*/ 265920 h 748569"/>
              <a:gd name="connsiteX2" fmla="*/ 795505 w 881308"/>
              <a:gd name="connsiteY2" fmla="*/ 135329 h 748569"/>
              <a:gd name="connsiteX3" fmla="*/ 719044 w 881308"/>
              <a:gd name="connsiteY3" fmla="*/ 34599 h 748569"/>
              <a:gd name="connsiteX4" fmla="*/ 683947 w 881308"/>
              <a:gd name="connsiteY4" fmla="*/ 347 h 748569"/>
              <a:gd name="connsiteX5" fmla="*/ 47090 w 881308"/>
              <a:gd name="connsiteY5" fmla="*/ 262202 h 748569"/>
              <a:gd name="connsiteX6" fmla="*/ 47091 w 881308"/>
              <a:gd name="connsiteY6" fmla="*/ 262202 h 748569"/>
              <a:gd name="connsiteX7" fmla="*/ 255705 w 881308"/>
              <a:gd name="connsiteY7" fmla="*/ 748569 h 748569"/>
              <a:gd name="connsiteX0" fmla="*/ 900797 w 900797"/>
              <a:gd name="connsiteY0" fmla="*/ 463565 h 748569"/>
              <a:gd name="connsiteX1" fmla="*/ 884809 w 900797"/>
              <a:gd name="connsiteY1" fmla="*/ 265920 h 748569"/>
              <a:gd name="connsiteX2" fmla="*/ 814994 w 900797"/>
              <a:gd name="connsiteY2" fmla="*/ 135329 h 748569"/>
              <a:gd name="connsiteX3" fmla="*/ 738533 w 900797"/>
              <a:gd name="connsiteY3" fmla="*/ 34599 h 748569"/>
              <a:gd name="connsiteX4" fmla="*/ 703436 w 900797"/>
              <a:gd name="connsiteY4" fmla="*/ 347 h 748569"/>
              <a:gd name="connsiteX5" fmla="*/ 66579 w 900797"/>
              <a:gd name="connsiteY5" fmla="*/ 262202 h 748569"/>
              <a:gd name="connsiteX6" fmla="*/ 66580 w 900797"/>
              <a:gd name="connsiteY6" fmla="*/ 262202 h 748569"/>
              <a:gd name="connsiteX7" fmla="*/ 275194 w 900797"/>
              <a:gd name="connsiteY7" fmla="*/ 748569 h 748569"/>
              <a:gd name="connsiteX0" fmla="*/ 900797 w 900797"/>
              <a:gd name="connsiteY0" fmla="*/ 441416 h 726420"/>
              <a:gd name="connsiteX1" fmla="*/ 884809 w 900797"/>
              <a:gd name="connsiteY1" fmla="*/ 243771 h 726420"/>
              <a:gd name="connsiteX2" fmla="*/ 814994 w 900797"/>
              <a:gd name="connsiteY2" fmla="*/ 113180 h 726420"/>
              <a:gd name="connsiteX3" fmla="*/ 738533 w 900797"/>
              <a:gd name="connsiteY3" fmla="*/ 12450 h 726420"/>
              <a:gd name="connsiteX4" fmla="*/ 510890 w 900797"/>
              <a:gd name="connsiteY4" fmla="*/ 383 h 726420"/>
              <a:gd name="connsiteX5" fmla="*/ 66579 w 900797"/>
              <a:gd name="connsiteY5" fmla="*/ 240053 h 726420"/>
              <a:gd name="connsiteX6" fmla="*/ 66580 w 900797"/>
              <a:gd name="connsiteY6" fmla="*/ 240053 h 726420"/>
              <a:gd name="connsiteX7" fmla="*/ 275194 w 900797"/>
              <a:gd name="connsiteY7" fmla="*/ 726420 h 726420"/>
              <a:gd name="connsiteX0" fmla="*/ 900797 w 900797"/>
              <a:gd name="connsiteY0" fmla="*/ 441416 h 726420"/>
              <a:gd name="connsiteX1" fmla="*/ 884809 w 900797"/>
              <a:gd name="connsiteY1" fmla="*/ 243771 h 726420"/>
              <a:gd name="connsiteX2" fmla="*/ 814994 w 900797"/>
              <a:gd name="connsiteY2" fmla="*/ 113180 h 726420"/>
              <a:gd name="connsiteX3" fmla="*/ 738533 w 900797"/>
              <a:gd name="connsiteY3" fmla="*/ 12450 h 726420"/>
              <a:gd name="connsiteX4" fmla="*/ 510890 w 900797"/>
              <a:gd name="connsiteY4" fmla="*/ 383 h 726420"/>
              <a:gd name="connsiteX5" fmla="*/ 66579 w 900797"/>
              <a:gd name="connsiteY5" fmla="*/ 240053 h 726420"/>
              <a:gd name="connsiteX6" fmla="*/ 66580 w 900797"/>
              <a:gd name="connsiteY6" fmla="*/ 240053 h 726420"/>
              <a:gd name="connsiteX7" fmla="*/ 275194 w 900797"/>
              <a:gd name="connsiteY7" fmla="*/ 726420 h 726420"/>
              <a:gd name="connsiteX0" fmla="*/ 900797 w 900797"/>
              <a:gd name="connsiteY0" fmla="*/ 448881 h 733885"/>
              <a:gd name="connsiteX1" fmla="*/ 884809 w 900797"/>
              <a:gd name="connsiteY1" fmla="*/ 251236 h 733885"/>
              <a:gd name="connsiteX2" fmla="*/ 814994 w 900797"/>
              <a:gd name="connsiteY2" fmla="*/ 120645 h 733885"/>
              <a:gd name="connsiteX3" fmla="*/ 738533 w 900797"/>
              <a:gd name="connsiteY3" fmla="*/ 19915 h 733885"/>
              <a:gd name="connsiteX4" fmla="*/ 510890 w 900797"/>
              <a:gd name="connsiteY4" fmla="*/ 7848 h 733885"/>
              <a:gd name="connsiteX5" fmla="*/ 66579 w 900797"/>
              <a:gd name="connsiteY5" fmla="*/ 247518 h 733885"/>
              <a:gd name="connsiteX6" fmla="*/ 66580 w 900797"/>
              <a:gd name="connsiteY6" fmla="*/ 247518 h 733885"/>
              <a:gd name="connsiteX7" fmla="*/ 275194 w 900797"/>
              <a:gd name="connsiteY7" fmla="*/ 733885 h 733885"/>
              <a:gd name="connsiteX0" fmla="*/ 881503 w 881503"/>
              <a:gd name="connsiteY0" fmla="*/ 448881 h 733885"/>
              <a:gd name="connsiteX1" fmla="*/ 865515 w 881503"/>
              <a:gd name="connsiteY1" fmla="*/ 251236 h 733885"/>
              <a:gd name="connsiteX2" fmla="*/ 795700 w 881503"/>
              <a:gd name="connsiteY2" fmla="*/ 120645 h 733885"/>
              <a:gd name="connsiteX3" fmla="*/ 719239 w 881503"/>
              <a:gd name="connsiteY3" fmla="*/ 19915 h 733885"/>
              <a:gd name="connsiteX4" fmla="*/ 491596 w 881503"/>
              <a:gd name="connsiteY4" fmla="*/ 7848 h 733885"/>
              <a:gd name="connsiteX5" fmla="*/ 47285 w 881503"/>
              <a:gd name="connsiteY5" fmla="*/ 247518 h 733885"/>
              <a:gd name="connsiteX6" fmla="*/ 47286 w 881503"/>
              <a:gd name="connsiteY6" fmla="*/ 247518 h 733885"/>
              <a:gd name="connsiteX7" fmla="*/ 50264 w 881503"/>
              <a:gd name="connsiteY7" fmla="*/ 249090 h 733885"/>
              <a:gd name="connsiteX8" fmla="*/ 255900 w 881503"/>
              <a:gd name="connsiteY8" fmla="*/ 733885 h 733885"/>
              <a:gd name="connsiteX0" fmla="*/ 881503 w 881503"/>
              <a:gd name="connsiteY0" fmla="*/ 448881 h 733885"/>
              <a:gd name="connsiteX1" fmla="*/ 865515 w 881503"/>
              <a:gd name="connsiteY1" fmla="*/ 251236 h 733885"/>
              <a:gd name="connsiteX2" fmla="*/ 795700 w 881503"/>
              <a:gd name="connsiteY2" fmla="*/ 120645 h 733885"/>
              <a:gd name="connsiteX3" fmla="*/ 719239 w 881503"/>
              <a:gd name="connsiteY3" fmla="*/ 19915 h 733885"/>
              <a:gd name="connsiteX4" fmla="*/ 491596 w 881503"/>
              <a:gd name="connsiteY4" fmla="*/ 7848 h 733885"/>
              <a:gd name="connsiteX5" fmla="*/ 47285 w 881503"/>
              <a:gd name="connsiteY5" fmla="*/ 247518 h 733885"/>
              <a:gd name="connsiteX6" fmla="*/ 47286 w 881503"/>
              <a:gd name="connsiteY6" fmla="*/ 247518 h 733885"/>
              <a:gd name="connsiteX7" fmla="*/ 255900 w 881503"/>
              <a:gd name="connsiteY7" fmla="*/ 733885 h 733885"/>
              <a:gd name="connsiteX0" fmla="*/ 839204 w 839204"/>
              <a:gd name="connsiteY0" fmla="*/ 448881 h 733885"/>
              <a:gd name="connsiteX1" fmla="*/ 823216 w 839204"/>
              <a:gd name="connsiteY1" fmla="*/ 251236 h 733885"/>
              <a:gd name="connsiteX2" fmla="*/ 753401 w 839204"/>
              <a:gd name="connsiteY2" fmla="*/ 120645 h 733885"/>
              <a:gd name="connsiteX3" fmla="*/ 676940 w 839204"/>
              <a:gd name="connsiteY3" fmla="*/ 19915 h 733885"/>
              <a:gd name="connsiteX4" fmla="*/ 449297 w 839204"/>
              <a:gd name="connsiteY4" fmla="*/ 7848 h 733885"/>
              <a:gd name="connsiteX5" fmla="*/ 4986 w 839204"/>
              <a:gd name="connsiteY5" fmla="*/ 247518 h 733885"/>
              <a:gd name="connsiteX6" fmla="*/ 213601 w 839204"/>
              <a:gd name="connsiteY6" fmla="*/ 733885 h 733885"/>
              <a:gd name="connsiteX0" fmla="*/ 780348 w 780348"/>
              <a:gd name="connsiteY0" fmla="*/ 468087 h 753091"/>
              <a:gd name="connsiteX1" fmla="*/ 764360 w 780348"/>
              <a:gd name="connsiteY1" fmla="*/ 270442 h 753091"/>
              <a:gd name="connsiteX2" fmla="*/ 694545 w 780348"/>
              <a:gd name="connsiteY2" fmla="*/ 139851 h 753091"/>
              <a:gd name="connsiteX3" fmla="*/ 618084 w 780348"/>
              <a:gd name="connsiteY3" fmla="*/ 39121 h 753091"/>
              <a:gd name="connsiteX4" fmla="*/ 390441 w 780348"/>
              <a:gd name="connsiteY4" fmla="*/ 27054 h 753091"/>
              <a:gd name="connsiteX5" fmla="*/ 6723 w 780348"/>
              <a:gd name="connsiteY5" fmla="*/ 390056 h 753091"/>
              <a:gd name="connsiteX6" fmla="*/ 154745 w 780348"/>
              <a:gd name="connsiteY6" fmla="*/ 753091 h 753091"/>
              <a:gd name="connsiteX0" fmla="*/ 782585 w 782585"/>
              <a:gd name="connsiteY0" fmla="*/ 468087 h 828967"/>
              <a:gd name="connsiteX1" fmla="*/ 766597 w 782585"/>
              <a:gd name="connsiteY1" fmla="*/ 270442 h 828967"/>
              <a:gd name="connsiteX2" fmla="*/ 696782 w 782585"/>
              <a:gd name="connsiteY2" fmla="*/ 139851 h 828967"/>
              <a:gd name="connsiteX3" fmla="*/ 620321 w 782585"/>
              <a:gd name="connsiteY3" fmla="*/ 39121 h 828967"/>
              <a:gd name="connsiteX4" fmla="*/ 392678 w 782585"/>
              <a:gd name="connsiteY4" fmla="*/ 27054 h 828967"/>
              <a:gd name="connsiteX5" fmla="*/ 8960 w 782585"/>
              <a:gd name="connsiteY5" fmla="*/ 390056 h 828967"/>
              <a:gd name="connsiteX6" fmla="*/ 113157 w 782585"/>
              <a:gd name="connsiteY6" fmla="*/ 828967 h 828967"/>
              <a:gd name="connsiteX0" fmla="*/ 785505 w 785505"/>
              <a:gd name="connsiteY0" fmla="*/ 468087 h 828967"/>
              <a:gd name="connsiteX1" fmla="*/ 769517 w 785505"/>
              <a:gd name="connsiteY1" fmla="*/ 270442 h 828967"/>
              <a:gd name="connsiteX2" fmla="*/ 699702 w 785505"/>
              <a:gd name="connsiteY2" fmla="*/ 139851 h 828967"/>
              <a:gd name="connsiteX3" fmla="*/ 623241 w 785505"/>
              <a:gd name="connsiteY3" fmla="*/ 39121 h 828967"/>
              <a:gd name="connsiteX4" fmla="*/ 395598 w 785505"/>
              <a:gd name="connsiteY4" fmla="*/ 27054 h 828967"/>
              <a:gd name="connsiteX5" fmla="*/ 11880 w 785505"/>
              <a:gd name="connsiteY5" fmla="*/ 390056 h 828967"/>
              <a:gd name="connsiteX6" fmla="*/ 116077 w 785505"/>
              <a:gd name="connsiteY6" fmla="*/ 828967 h 828967"/>
              <a:gd name="connsiteX0" fmla="*/ 798323 w 798323"/>
              <a:gd name="connsiteY0" fmla="*/ 465276 h 826156"/>
              <a:gd name="connsiteX1" fmla="*/ 782335 w 798323"/>
              <a:gd name="connsiteY1" fmla="*/ 267631 h 826156"/>
              <a:gd name="connsiteX2" fmla="*/ 712520 w 798323"/>
              <a:gd name="connsiteY2" fmla="*/ 137040 h 826156"/>
              <a:gd name="connsiteX3" fmla="*/ 636059 w 798323"/>
              <a:gd name="connsiteY3" fmla="*/ 36310 h 826156"/>
              <a:gd name="connsiteX4" fmla="*/ 408416 w 798323"/>
              <a:gd name="connsiteY4" fmla="*/ 24243 h 826156"/>
              <a:gd name="connsiteX5" fmla="*/ 10458 w 798323"/>
              <a:gd name="connsiteY5" fmla="*/ 349276 h 826156"/>
              <a:gd name="connsiteX6" fmla="*/ 128895 w 798323"/>
              <a:gd name="connsiteY6" fmla="*/ 826156 h 826156"/>
              <a:gd name="connsiteX0" fmla="*/ 798323 w 798323"/>
              <a:gd name="connsiteY0" fmla="*/ 432095 h 792975"/>
              <a:gd name="connsiteX1" fmla="*/ 782335 w 798323"/>
              <a:gd name="connsiteY1" fmla="*/ 234450 h 792975"/>
              <a:gd name="connsiteX2" fmla="*/ 712520 w 798323"/>
              <a:gd name="connsiteY2" fmla="*/ 103859 h 792975"/>
              <a:gd name="connsiteX3" fmla="*/ 636059 w 798323"/>
              <a:gd name="connsiteY3" fmla="*/ 3129 h 792975"/>
              <a:gd name="connsiteX4" fmla="*/ 280534 w 798323"/>
              <a:gd name="connsiteY4" fmla="*/ 53063 h 792975"/>
              <a:gd name="connsiteX5" fmla="*/ 10458 w 798323"/>
              <a:gd name="connsiteY5" fmla="*/ 316095 h 792975"/>
              <a:gd name="connsiteX6" fmla="*/ 128895 w 798323"/>
              <a:gd name="connsiteY6" fmla="*/ 792975 h 792975"/>
              <a:gd name="connsiteX0" fmla="*/ 798323 w 798323"/>
              <a:gd name="connsiteY0" fmla="*/ 427414 h 788294"/>
              <a:gd name="connsiteX1" fmla="*/ 782335 w 798323"/>
              <a:gd name="connsiteY1" fmla="*/ 229769 h 788294"/>
              <a:gd name="connsiteX2" fmla="*/ 712520 w 798323"/>
              <a:gd name="connsiteY2" fmla="*/ 99178 h 788294"/>
              <a:gd name="connsiteX3" fmla="*/ 538026 w 798323"/>
              <a:gd name="connsiteY3" fmla="*/ 3853 h 788294"/>
              <a:gd name="connsiteX4" fmla="*/ 280534 w 798323"/>
              <a:gd name="connsiteY4" fmla="*/ 48382 h 788294"/>
              <a:gd name="connsiteX5" fmla="*/ 10458 w 798323"/>
              <a:gd name="connsiteY5" fmla="*/ 311414 h 788294"/>
              <a:gd name="connsiteX6" fmla="*/ 128895 w 798323"/>
              <a:gd name="connsiteY6" fmla="*/ 788294 h 788294"/>
              <a:gd name="connsiteX0" fmla="*/ 798323 w 798323"/>
              <a:gd name="connsiteY0" fmla="*/ 430910 h 791790"/>
              <a:gd name="connsiteX1" fmla="*/ 782335 w 798323"/>
              <a:gd name="connsiteY1" fmla="*/ 233265 h 791790"/>
              <a:gd name="connsiteX2" fmla="*/ 712520 w 798323"/>
              <a:gd name="connsiteY2" fmla="*/ 102674 h 791790"/>
              <a:gd name="connsiteX3" fmla="*/ 538026 w 798323"/>
              <a:gd name="connsiteY3" fmla="*/ 7349 h 791790"/>
              <a:gd name="connsiteX4" fmla="*/ 280534 w 798323"/>
              <a:gd name="connsiteY4" fmla="*/ 51878 h 791790"/>
              <a:gd name="connsiteX5" fmla="*/ 10458 w 798323"/>
              <a:gd name="connsiteY5" fmla="*/ 314910 h 791790"/>
              <a:gd name="connsiteX6" fmla="*/ 128895 w 798323"/>
              <a:gd name="connsiteY6" fmla="*/ 791790 h 791790"/>
              <a:gd name="connsiteX0" fmla="*/ 798323 w 798323"/>
              <a:gd name="connsiteY0" fmla="*/ 424466 h 785346"/>
              <a:gd name="connsiteX1" fmla="*/ 782335 w 798323"/>
              <a:gd name="connsiteY1" fmla="*/ 226821 h 785346"/>
              <a:gd name="connsiteX2" fmla="*/ 712520 w 798323"/>
              <a:gd name="connsiteY2" fmla="*/ 96230 h 785346"/>
              <a:gd name="connsiteX3" fmla="*/ 538026 w 798323"/>
              <a:gd name="connsiteY3" fmla="*/ 905 h 785346"/>
              <a:gd name="connsiteX4" fmla="*/ 219112 w 798323"/>
              <a:gd name="connsiteY4" fmla="*/ 64438 h 785346"/>
              <a:gd name="connsiteX5" fmla="*/ 10458 w 798323"/>
              <a:gd name="connsiteY5" fmla="*/ 308466 h 785346"/>
              <a:gd name="connsiteX6" fmla="*/ 128895 w 798323"/>
              <a:gd name="connsiteY6" fmla="*/ 785346 h 785346"/>
              <a:gd name="connsiteX0" fmla="*/ 798323 w 798323"/>
              <a:gd name="connsiteY0" fmla="*/ 439379 h 800259"/>
              <a:gd name="connsiteX1" fmla="*/ 782335 w 798323"/>
              <a:gd name="connsiteY1" fmla="*/ 241734 h 800259"/>
              <a:gd name="connsiteX2" fmla="*/ 712520 w 798323"/>
              <a:gd name="connsiteY2" fmla="*/ 111143 h 800259"/>
              <a:gd name="connsiteX3" fmla="*/ 530825 w 798323"/>
              <a:gd name="connsiteY3" fmla="*/ 597 h 800259"/>
              <a:gd name="connsiteX4" fmla="*/ 219112 w 798323"/>
              <a:gd name="connsiteY4" fmla="*/ 79351 h 800259"/>
              <a:gd name="connsiteX5" fmla="*/ 10458 w 798323"/>
              <a:gd name="connsiteY5" fmla="*/ 323379 h 800259"/>
              <a:gd name="connsiteX6" fmla="*/ 128895 w 798323"/>
              <a:gd name="connsiteY6" fmla="*/ 800259 h 800259"/>
              <a:gd name="connsiteX0" fmla="*/ 798323 w 805640"/>
              <a:gd name="connsiteY0" fmla="*/ 439379 h 800259"/>
              <a:gd name="connsiteX1" fmla="*/ 793709 w 805640"/>
              <a:gd name="connsiteY1" fmla="*/ 238215 h 800259"/>
              <a:gd name="connsiteX2" fmla="*/ 712520 w 805640"/>
              <a:gd name="connsiteY2" fmla="*/ 111143 h 800259"/>
              <a:gd name="connsiteX3" fmla="*/ 530825 w 805640"/>
              <a:gd name="connsiteY3" fmla="*/ 597 h 800259"/>
              <a:gd name="connsiteX4" fmla="*/ 219112 w 805640"/>
              <a:gd name="connsiteY4" fmla="*/ 79351 h 800259"/>
              <a:gd name="connsiteX5" fmla="*/ 10458 w 805640"/>
              <a:gd name="connsiteY5" fmla="*/ 323379 h 800259"/>
              <a:gd name="connsiteX6" fmla="*/ 128895 w 805640"/>
              <a:gd name="connsiteY6" fmla="*/ 800259 h 800259"/>
              <a:gd name="connsiteX0" fmla="*/ 798323 w 798965"/>
              <a:gd name="connsiteY0" fmla="*/ 439379 h 800259"/>
              <a:gd name="connsiteX1" fmla="*/ 793709 w 798965"/>
              <a:gd name="connsiteY1" fmla="*/ 238215 h 800259"/>
              <a:gd name="connsiteX2" fmla="*/ 712520 w 798965"/>
              <a:gd name="connsiteY2" fmla="*/ 111143 h 800259"/>
              <a:gd name="connsiteX3" fmla="*/ 530825 w 798965"/>
              <a:gd name="connsiteY3" fmla="*/ 597 h 800259"/>
              <a:gd name="connsiteX4" fmla="*/ 219112 w 798965"/>
              <a:gd name="connsiteY4" fmla="*/ 79351 h 800259"/>
              <a:gd name="connsiteX5" fmla="*/ 10458 w 798965"/>
              <a:gd name="connsiteY5" fmla="*/ 323379 h 800259"/>
              <a:gd name="connsiteX6" fmla="*/ 128895 w 798965"/>
              <a:gd name="connsiteY6" fmla="*/ 800259 h 800259"/>
              <a:gd name="connsiteX0" fmla="*/ 798323 w 806931"/>
              <a:gd name="connsiteY0" fmla="*/ 439379 h 800259"/>
              <a:gd name="connsiteX1" fmla="*/ 793709 w 806931"/>
              <a:gd name="connsiteY1" fmla="*/ 238215 h 800259"/>
              <a:gd name="connsiteX2" fmla="*/ 712520 w 806931"/>
              <a:gd name="connsiteY2" fmla="*/ 111143 h 800259"/>
              <a:gd name="connsiteX3" fmla="*/ 530825 w 806931"/>
              <a:gd name="connsiteY3" fmla="*/ 597 h 800259"/>
              <a:gd name="connsiteX4" fmla="*/ 219112 w 806931"/>
              <a:gd name="connsiteY4" fmla="*/ 79351 h 800259"/>
              <a:gd name="connsiteX5" fmla="*/ 10458 w 806931"/>
              <a:gd name="connsiteY5" fmla="*/ 323379 h 800259"/>
              <a:gd name="connsiteX6" fmla="*/ 128895 w 806931"/>
              <a:gd name="connsiteY6" fmla="*/ 800259 h 800259"/>
              <a:gd name="connsiteX0" fmla="*/ 798323 w 810059"/>
              <a:gd name="connsiteY0" fmla="*/ 439379 h 800259"/>
              <a:gd name="connsiteX1" fmla="*/ 793709 w 810059"/>
              <a:gd name="connsiteY1" fmla="*/ 238215 h 800259"/>
              <a:gd name="connsiteX2" fmla="*/ 712520 w 810059"/>
              <a:gd name="connsiteY2" fmla="*/ 111143 h 800259"/>
              <a:gd name="connsiteX3" fmla="*/ 530825 w 810059"/>
              <a:gd name="connsiteY3" fmla="*/ 597 h 800259"/>
              <a:gd name="connsiteX4" fmla="*/ 219112 w 810059"/>
              <a:gd name="connsiteY4" fmla="*/ 79351 h 800259"/>
              <a:gd name="connsiteX5" fmla="*/ 10458 w 810059"/>
              <a:gd name="connsiteY5" fmla="*/ 323379 h 800259"/>
              <a:gd name="connsiteX6" fmla="*/ 128895 w 810059"/>
              <a:gd name="connsiteY6" fmla="*/ 800259 h 800259"/>
              <a:gd name="connsiteX0" fmla="*/ 798323 w 801000"/>
              <a:gd name="connsiteY0" fmla="*/ 439379 h 800259"/>
              <a:gd name="connsiteX1" fmla="*/ 780059 w 801000"/>
              <a:gd name="connsiteY1" fmla="*/ 242439 h 800259"/>
              <a:gd name="connsiteX2" fmla="*/ 712520 w 801000"/>
              <a:gd name="connsiteY2" fmla="*/ 111143 h 800259"/>
              <a:gd name="connsiteX3" fmla="*/ 530825 w 801000"/>
              <a:gd name="connsiteY3" fmla="*/ 597 h 800259"/>
              <a:gd name="connsiteX4" fmla="*/ 219112 w 801000"/>
              <a:gd name="connsiteY4" fmla="*/ 79351 h 800259"/>
              <a:gd name="connsiteX5" fmla="*/ 10458 w 801000"/>
              <a:gd name="connsiteY5" fmla="*/ 323379 h 800259"/>
              <a:gd name="connsiteX6" fmla="*/ 128895 w 801000"/>
              <a:gd name="connsiteY6" fmla="*/ 800259 h 800259"/>
              <a:gd name="connsiteX0" fmla="*/ 798323 w 804143"/>
              <a:gd name="connsiteY0" fmla="*/ 446217 h 807097"/>
              <a:gd name="connsiteX1" fmla="*/ 780059 w 804143"/>
              <a:gd name="connsiteY1" fmla="*/ 249277 h 807097"/>
              <a:gd name="connsiteX2" fmla="*/ 530825 w 804143"/>
              <a:gd name="connsiteY2" fmla="*/ 7435 h 807097"/>
              <a:gd name="connsiteX3" fmla="*/ 219112 w 804143"/>
              <a:gd name="connsiteY3" fmla="*/ 86189 h 807097"/>
              <a:gd name="connsiteX4" fmla="*/ 10458 w 804143"/>
              <a:gd name="connsiteY4" fmla="*/ 330217 h 807097"/>
              <a:gd name="connsiteX5" fmla="*/ 128895 w 804143"/>
              <a:gd name="connsiteY5" fmla="*/ 807097 h 807097"/>
              <a:gd name="connsiteX0" fmla="*/ 798323 w 803718"/>
              <a:gd name="connsiteY0" fmla="*/ 446077 h 806957"/>
              <a:gd name="connsiteX1" fmla="*/ 779356 w 803718"/>
              <a:gd name="connsiteY1" fmla="*/ 246862 h 806957"/>
              <a:gd name="connsiteX2" fmla="*/ 530825 w 803718"/>
              <a:gd name="connsiteY2" fmla="*/ 7295 h 806957"/>
              <a:gd name="connsiteX3" fmla="*/ 219112 w 803718"/>
              <a:gd name="connsiteY3" fmla="*/ 86049 h 806957"/>
              <a:gd name="connsiteX4" fmla="*/ 10458 w 803718"/>
              <a:gd name="connsiteY4" fmla="*/ 330077 h 806957"/>
              <a:gd name="connsiteX5" fmla="*/ 128895 w 803718"/>
              <a:gd name="connsiteY5" fmla="*/ 806957 h 806957"/>
              <a:gd name="connsiteX0" fmla="*/ 798323 w 799946"/>
              <a:gd name="connsiteY0" fmla="*/ 446077 h 806957"/>
              <a:gd name="connsiteX1" fmla="*/ 779356 w 799946"/>
              <a:gd name="connsiteY1" fmla="*/ 246862 h 806957"/>
              <a:gd name="connsiteX2" fmla="*/ 530825 w 799946"/>
              <a:gd name="connsiteY2" fmla="*/ 7295 h 806957"/>
              <a:gd name="connsiteX3" fmla="*/ 219112 w 799946"/>
              <a:gd name="connsiteY3" fmla="*/ 86049 h 806957"/>
              <a:gd name="connsiteX4" fmla="*/ 10458 w 799946"/>
              <a:gd name="connsiteY4" fmla="*/ 330077 h 806957"/>
              <a:gd name="connsiteX5" fmla="*/ 128895 w 799946"/>
              <a:gd name="connsiteY5" fmla="*/ 806957 h 806957"/>
              <a:gd name="connsiteX0" fmla="*/ 798323 w 804991"/>
              <a:gd name="connsiteY0" fmla="*/ 446077 h 806957"/>
              <a:gd name="connsiteX1" fmla="*/ 779356 w 804991"/>
              <a:gd name="connsiteY1" fmla="*/ 246862 h 806957"/>
              <a:gd name="connsiteX2" fmla="*/ 530825 w 804991"/>
              <a:gd name="connsiteY2" fmla="*/ 7295 h 806957"/>
              <a:gd name="connsiteX3" fmla="*/ 219112 w 804991"/>
              <a:gd name="connsiteY3" fmla="*/ 86049 h 806957"/>
              <a:gd name="connsiteX4" fmla="*/ 10458 w 804991"/>
              <a:gd name="connsiteY4" fmla="*/ 330077 h 806957"/>
              <a:gd name="connsiteX5" fmla="*/ 128895 w 804991"/>
              <a:gd name="connsiteY5" fmla="*/ 806957 h 806957"/>
              <a:gd name="connsiteX0" fmla="*/ 798323 w 799448"/>
              <a:gd name="connsiteY0" fmla="*/ 442781 h 803661"/>
              <a:gd name="connsiteX1" fmla="*/ 742153 w 799448"/>
              <a:gd name="connsiteY1" fmla="*/ 187776 h 803661"/>
              <a:gd name="connsiteX2" fmla="*/ 530825 w 799448"/>
              <a:gd name="connsiteY2" fmla="*/ 3999 h 803661"/>
              <a:gd name="connsiteX3" fmla="*/ 219112 w 799448"/>
              <a:gd name="connsiteY3" fmla="*/ 82753 h 803661"/>
              <a:gd name="connsiteX4" fmla="*/ 10458 w 799448"/>
              <a:gd name="connsiteY4" fmla="*/ 326781 h 803661"/>
              <a:gd name="connsiteX5" fmla="*/ 128895 w 799448"/>
              <a:gd name="connsiteY5" fmla="*/ 803661 h 803661"/>
              <a:gd name="connsiteX0" fmla="*/ 798323 w 800577"/>
              <a:gd name="connsiteY0" fmla="*/ 442781 h 803661"/>
              <a:gd name="connsiteX1" fmla="*/ 742153 w 800577"/>
              <a:gd name="connsiteY1" fmla="*/ 187776 h 803661"/>
              <a:gd name="connsiteX2" fmla="*/ 530825 w 800577"/>
              <a:gd name="connsiteY2" fmla="*/ 3999 h 803661"/>
              <a:gd name="connsiteX3" fmla="*/ 219112 w 800577"/>
              <a:gd name="connsiteY3" fmla="*/ 82753 h 803661"/>
              <a:gd name="connsiteX4" fmla="*/ 10458 w 800577"/>
              <a:gd name="connsiteY4" fmla="*/ 326781 h 803661"/>
              <a:gd name="connsiteX5" fmla="*/ 128895 w 800577"/>
              <a:gd name="connsiteY5" fmla="*/ 803661 h 803661"/>
              <a:gd name="connsiteX0" fmla="*/ 798323 w 800577"/>
              <a:gd name="connsiteY0" fmla="*/ 444971 h 805851"/>
              <a:gd name="connsiteX1" fmla="*/ 742153 w 800577"/>
              <a:gd name="connsiteY1" fmla="*/ 189966 h 805851"/>
              <a:gd name="connsiteX2" fmla="*/ 530825 w 800577"/>
              <a:gd name="connsiteY2" fmla="*/ 6189 h 805851"/>
              <a:gd name="connsiteX3" fmla="*/ 219112 w 800577"/>
              <a:gd name="connsiteY3" fmla="*/ 84943 h 805851"/>
              <a:gd name="connsiteX4" fmla="*/ 10458 w 800577"/>
              <a:gd name="connsiteY4" fmla="*/ 328971 h 805851"/>
              <a:gd name="connsiteX5" fmla="*/ 128895 w 800577"/>
              <a:gd name="connsiteY5" fmla="*/ 805851 h 805851"/>
              <a:gd name="connsiteX0" fmla="*/ 798323 w 800577"/>
              <a:gd name="connsiteY0" fmla="*/ 445349 h 806229"/>
              <a:gd name="connsiteX1" fmla="*/ 742153 w 800577"/>
              <a:gd name="connsiteY1" fmla="*/ 190344 h 806229"/>
              <a:gd name="connsiteX2" fmla="*/ 530825 w 800577"/>
              <a:gd name="connsiteY2" fmla="*/ 6567 h 806229"/>
              <a:gd name="connsiteX3" fmla="*/ 208932 w 800577"/>
              <a:gd name="connsiteY3" fmla="*/ 68530 h 806229"/>
              <a:gd name="connsiteX4" fmla="*/ 10458 w 800577"/>
              <a:gd name="connsiteY4" fmla="*/ 329349 h 806229"/>
              <a:gd name="connsiteX5" fmla="*/ 128895 w 800577"/>
              <a:gd name="connsiteY5" fmla="*/ 806229 h 806229"/>
              <a:gd name="connsiteX0" fmla="*/ 798323 w 800577"/>
              <a:gd name="connsiteY0" fmla="*/ 445349 h 806229"/>
              <a:gd name="connsiteX1" fmla="*/ 742153 w 800577"/>
              <a:gd name="connsiteY1" fmla="*/ 190344 h 806229"/>
              <a:gd name="connsiteX2" fmla="*/ 530825 w 800577"/>
              <a:gd name="connsiteY2" fmla="*/ 6567 h 806229"/>
              <a:gd name="connsiteX3" fmla="*/ 208932 w 800577"/>
              <a:gd name="connsiteY3" fmla="*/ 68530 h 806229"/>
              <a:gd name="connsiteX4" fmla="*/ 10458 w 800577"/>
              <a:gd name="connsiteY4" fmla="*/ 329349 h 806229"/>
              <a:gd name="connsiteX5" fmla="*/ 128895 w 800577"/>
              <a:gd name="connsiteY5" fmla="*/ 806229 h 806229"/>
              <a:gd name="connsiteX0" fmla="*/ 798323 w 800577"/>
              <a:gd name="connsiteY0" fmla="*/ 445349 h 806229"/>
              <a:gd name="connsiteX1" fmla="*/ 742153 w 800577"/>
              <a:gd name="connsiteY1" fmla="*/ 190344 h 806229"/>
              <a:gd name="connsiteX2" fmla="*/ 530825 w 800577"/>
              <a:gd name="connsiteY2" fmla="*/ 6567 h 806229"/>
              <a:gd name="connsiteX3" fmla="*/ 208932 w 800577"/>
              <a:gd name="connsiteY3" fmla="*/ 68530 h 806229"/>
              <a:gd name="connsiteX4" fmla="*/ 10458 w 800577"/>
              <a:gd name="connsiteY4" fmla="*/ 329349 h 806229"/>
              <a:gd name="connsiteX5" fmla="*/ 128895 w 800577"/>
              <a:gd name="connsiteY5" fmla="*/ 806229 h 806229"/>
              <a:gd name="connsiteX0" fmla="*/ 798323 w 799785"/>
              <a:gd name="connsiteY0" fmla="*/ 437342 h 798222"/>
              <a:gd name="connsiteX1" fmla="*/ 742153 w 799785"/>
              <a:gd name="connsiteY1" fmla="*/ 182337 h 798222"/>
              <a:gd name="connsiteX2" fmla="*/ 533640 w 799785"/>
              <a:gd name="connsiteY2" fmla="*/ 7659 h 798222"/>
              <a:gd name="connsiteX3" fmla="*/ 208932 w 799785"/>
              <a:gd name="connsiteY3" fmla="*/ 60523 h 798222"/>
              <a:gd name="connsiteX4" fmla="*/ 10458 w 799785"/>
              <a:gd name="connsiteY4" fmla="*/ 321342 h 798222"/>
              <a:gd name="connsiteX5" fmla="*/ 128895 w 799785"/>
              <a:gd name="connsiteY5" fmla="*/ 798222 h 798222"/>
              <a:gd name="connsiteX0" fmla="*/ 798323 w 799785"/>
              <a:gd name="connsiteY0" fmla="*/ 439794 h 800674"/>
              <a:gd name="connsiteX1" fmla="*/ 742153 w 799785"/>
              <a:gd name="connsiteY1" fmla="*/ 184789 h 800674"/>
              <a:gd name="connsiteX2" fmla="*/ 533640 w 799785"/>
              <a:gd name="connsiteY2" fmla="*/ 10111 h 800674"/>
              <a:gd name="connsiteX3" fmla="*/ 208932 w 799785"/>
              <a:gd name="connsiteY3" fmla="*/ 62975 h 800674"/>
              <a:gd name="connsiteX4" fmla="*/ 10458 w 799785"/>
              <a:gd name="connsiteY4" fmla="*/ 323794 h 800674"/>
              <a:gd name="connsiteX5" fmla="*/ 128895 w 799785"/>
              <a:gd name="connsiteY5" fmla="*/ 800674 h 800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9785" h="800674">
                <a:moveTo>
                  <a:pt x="798323" y="439794"/>
                </a:moveTo>
                <a:cubicBezTo>
                  <a:pt x="805486" y="346210"/>
                  <a:pt x="786267" y="256403"/>
                  <a:pt x="742153" y="184789"/>
                </a:cubicBezTo>
                <a:cubicBezTo>
                  <a:pt x="698039" y="113175"/>
                  <a:pt x="644227" y="36156"/>
                  <a:pt x="533640" y="10111"/>
                </a:cubicBezTo>
                <a:cubicBezTo>
                  <a:pt x="423053" y="-15934"/>
                  <a:pt x="296129" y="10695"/>
                  <a:pt x="208932" y="62975"/>
                </a:cubicBezTo>
                <a:cubicBezTo>
                  <a:pt x="121735" y="115255"/>
                  <a:pt x="46222" y="191414"/>
                  <a:pt x="10458" y="323794"/>
                </a:cubicBezTo>
                <a:cubicBezTo>
                  <a:pt x="-28825" y="444800"/>
                  <a:pt x="49577" y="720413"/>
                  <a:pt x="128895" y="800674"/>
                </a:cubicBezTo>
              </a:path>
            </a:pathLst>
          </a:custGeom>
          <a:noFill/>
          <a:ln w="12700">
            <a:prstDash val="dash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053419" y="4108782"/>
                <a:ext cx="4601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419" y="4108782"/>
                <a:ext cx="460126" cy="369332"/>
              </a:xfrm>
              <a:prstGeom prst="rect">
                <a:avLst/>
              </a:prstGeom>
              <a:blipFill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52288" y="2285937"/>
                <a:ext cx="4654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288" y="2285937"/>
                <a:ext cx="465448" cy="369332"/>
              </a:xfrm>
              <a:prstGeom prst="rect">
                <a:avLst/>
              </a:prstGeom>
              <a:blipFill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676401" y="4038600"/>
                <a:ext cx="4859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1" y="4038600"/>
                <a:ext cx="485967" cy="369332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919680" y="3257514"/>
                <a:ext cx="4806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680" y="3257514"/>
                <a:ext cx="480644" cy="369332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633289" y="2127582"/>
                <a:ext cx="4859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289" y="2127582"/>
                <a:ext cx="485967" cy="369332"/>
              </a:xfrm>
              <a:prstGeom prst="rect">
                <a:avLst/>
              </a:prstGeom>
              <a:blipFill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938089" y="3129843"/>
                <a:ext cx="4859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089" y="3129843"/>
                <a:ext cx="485967" cy="369332"/>
              </a:xfrm>
              <a:prstGeom prst="rect">
                <a:avLst/>
              </a:prstGeom>
              <a:blipFill>
                <a:blip r:embed="rId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933830" y="3486120"/>
                <a:ext cx="4355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830" y="3486120"/>
                <a:ext cx="43550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98463" y="3358450"/>
                <a:ext cx="4355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463" y="3358450"/>
                <a:ext cx="43550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690440" y="2375924"/>
                <a:ext cx="4403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440" y="2375924"/>
                <a:ext cx="44037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06877"/>
              </p:ext>
            </p:extLst>
          </p:nvPr>
        </p:nvGraphicFramePr>
        <p:xfrm>
          <a:off x="3035525" y="1441020"/>
          <a:ext cx="2153150" cy="166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800" imgH="914400" progId="Equation.DSMT4">
                  <p:embed/>
                </p:oleObj>
              </mc:Choice>
              <mc:Fallback>
                <p:oleObj name="Equation" r:id="rId13" imgW="1180800" imgH="9144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35525" y="1441020"/>
                        <a:ext cx="2153150" cy="1666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8291038" y="2967336"/>
                <a:ext cx="54816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1038" y="2967336"/>
                <a:ext cx="548163" cy="461665"/>
              </a:xfrm>
              <a:prstGeom prst="rect">
                <a:avLst/>
              </a:prstGeom>
              <a:blipFill>
                <a:blip r:embed="rId15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426920" y="1900536"/>
                <a:ext cx="5552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920" y="1900536"/>
                <a:ext cx="555280" cy="461665"/>
              </a:xfrm>
              <a:prstGeom prst="rect">
                <a:avLst/>
              </a:prstGeom>
              <a:blipFill>
                <a:blip r:embed="rId16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5336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203" t="24603" r="5432" b="11905"/>
          <a:stretch/>
        </p:blipFill>
        <p:spPr>
          <a:xfrm>
            <a:off x="2057400" y="838200"/>
            <a:ext cx="5776752" cy="35224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9910" y="152400"/>
            <a:ext cx="7492180" cy="669018"/>
          </a:xfrm>
        </p:spPr>
        <p:txBody>
          <a:bodyPr>
            <a:normAutofit fontScale="90000"/>
          </a:bodyPr>
          <a:lstStyle/>
          <a:p>
            <a:r>
              <a:rPr lang="en-GB" sz="3600" dirty="0"/>
              <a:t>3.5 Long Term 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269" y="4419601"/>
            <a:ext cx="11876183" cy="2267589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60000"/>
              </a:lnSpc>
            </a:pPr>
            <a:r>
              <a:rPr lang="en-GB" sz="2400" dirty="0"/>
              <a:t>The long term behaviour of the two link system is chaotic, it is extremely sensitive to the initial conditions</a:t>
            </a:r>
          </a:p>
          <a:p>
            <a:pPr>
              <a:lnSpc>
                <a:spcPct val="160000"/>
              </a:lnSpc>
            </a:pPr>
            <a:r>
              <a:rPr lang="en-GB" sz="2400" dirty="0"/>
              <a:t>We won’t prove its chaotic, but the unstable behaviour (exponential divergence) coupled with the folding (rotating links) is characteristic of chaotic systems</a:t>
            </a:r>
          </a:p>
          <a:p>
            <a:pPr>
              <a:lnSpc>
                <a:spcPct val="160000"/>
              </a:lnSpc>
            </a:pPr>
            <a:r>
              <a:rPr lang="en-GB" sz="2400" dirty="0">
                <a:hlinkClick r:id="rId3"/>
              </a:rPr>
              <a:t>http://en.wikipedia.org/wiki/Double_pendulum</a:t>
            </a:r>
            <a:r>
              <a:rPr lang="en-GB" sz="2400" dirty="0"/>
              <a:t> (info + anima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386038" y="2895601"/>
                <a:ext cx="54816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038" y="2895601"/>
                <a:ext cx="548163" cy="461665"/>
              </a:xfrm>
              <a:prstGeom prst="rect">
                <a:avLst/>
              </a:prstGeom>
              <a:blipFill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562600" y="1524001"/>
                <a:ext cx="5552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1524001"/>
                <a:ext cx="555280" cy="461665"/>
              </a:xfrm>
              <a:prstGeom prst="rect">
                <a:avLst/>
              </a:prstGeom>
              <a:blipFill>
                <a:blip r:embed="rId5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4391" name="Picture 7" descr="File:Double-compound-pendulum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9626" y="1600200"/>
            <a:ext cx="2237374" cy="1678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9050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316B1FA-AB9E-984F-442D-65E55EFB3B8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GB" sz="1800" b="1" dirty="0">
                <a:latin typeface="Nexa Bold" panose="02000000000000000000" pitchFamily="50" charset="0"/>
              </a:rPr>
              <a:t>Dual Link Manipulator (DLM)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Composed of 2 links and 2 joints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Joints are referenced to the horizontal.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We want to follow a trajectory with the end effector.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As with the SLM, a motor in each joint is usually used to move the links to a desired position.</a:t>
            </a:r>
          </a:p>
        </p:txBody>
      </p:sp>
      <p:pic>
        <p:nvPicPr>
          <p:cNvPr id="50" name="Content Placeholder 49">
            <a:extLst>
              <a:ext uri="{FF2B5EF4-FFF2-40B4-BE49-F238E27FC236}">
                <a16:creationId xmlns:a16="http://schemas.microsoft.com/office/drawing/2014/main" id="{2A67086E-65FA-BB55-DCD4-446A2D961CB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172200" y="2243840"/>
            <a:ext cx="5181600" cy="3514907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2A664E73-29AA-0D87-BAC5-A45947EB78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b="1" dirty="0"/>
              <a:t>Dual Link Manipulato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88239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2867" y="152400"/>
            <a:ext cx="6563562" cy="1070472"/>
          </a:xfrm>
        </p:spPr>
        <p:txBody>
          <a:bodyPr>
            <a:normAutofit/>
          </a:bodyPr>
          <a:lstStyle/>
          <a:p>
            <a:r>
              <a:rPr lang="en-GB" sz="3600" dirty="0"/>
              <a:t>Conclus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3725" y="1608462"/>
                <a:ext cx="9923819" cy="4868537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2400" dirty="0"/>
                  <a:t>While the equations of motion appear quite complex, their interpretation isn’t too hard as all the additive terms are regarded as torques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2400" dirty="0"/>
                  <a:t>The gravity vector,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/>
                      </a:rPr>
                      <m:t>𝐠</m:t>
                    </m:r>
                    <m:r>
                      <a:rPr lang="en-GB" sz="2400" i="1">
                        <a:latin typeface="Cambria Math"/>
                      </a:rPr>
                      <m:t>(</m:t>
                    </m:r>
                    <m:r>
                      <a:rPr lang="en-GB" sz="2400" b="1">
                        <a:latin typeface="Cambria Math"/>
                      </a:rPr>
                      <m:t>𝐪</m:t>
                    </m:r>
                    <m:r>
                      <a:rPr lang="en-GB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GB" sz="2400" dirty="0"/>
                  <a:t>, is easy to interpret as the effect of gravity on the joints (equilibrium torques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2400" dirty="0"/>
                  <a:t>The elements of the mass – inertia matrix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/>
                      </a:rPr>
                      <m:t>𝐌</m:t>
                    </m:r>
                    <m:r>
                      <a:rPr lang="en-GB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GB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GB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GB" sz="2400" dirty="0"/>
                  <a:t> can be interpreted  as “equivalent inertia” terms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GB" dirty="0"/>
                  <a:t>The (positive) diagonal terms represent the dir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GB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GB" i="1">
                        <a:latin typeface="Cambria Math"/>
                        <a:ea typeface="Cambria Math"/>
                      </a:rPr>
                      <m:t>→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  <m:sub>
                        <m:r>
                          <a:rPr lang="en-GB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/>
                  <a:t> joint mapping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GB" dirty="0"/>
                  <a:t>The off diagonal terms (can be negative as well as positive, or zero) reflect the interaction maps which reflect a joint angle’s acceleration due to a torque applied at another joint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2400" dirty="0"/>
                  <a:t>The rotational torques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/>
                      </a:rPr>
                      <m:t>𝐂</m:t>
                    </m:r>
                    <m:r>
                      <a:rPr lang="en-GB" sz="2400" i="1">
                        <a:latin typeface="Cambria Math"/>
                      </a:rPr>
                      <m:t>(</m:t>
                    </m:r>
                    <m:r>
                      <a:rPr lang="en-GB" sz="2400" b="1">
                        <a:latin typeface="Cambria Math"/>
                      </a:rPr>
                      <m:t>𝐪</m:t>
                    </m:r>
                    <m:r>
                      <a:rPr lang="en-GB" sz="2400" b="1" i="1">
                        <a:latin typeface="Cambria Math"/>
                      </a:rPr>
                      <m:t>,</m:t>
                    </m:r>
                    <m:acc>
                      <m:accPr>
                        <m:chr m:val="̇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400" b="1">
                            <a:latin typeface="Cambria Math"/>
                          </a:rPr>
                          <m:t>𝐪</m:t>
                        </m:r>
                      </m:e>
                    </m:acc>
                    <m:r>
                      <a:rPr lang="en-GB" sz="2400" i="1">
                        <a:latin typeface="Cambria Math"/>
                      </a:rPr>
                      <m:t>)</m:t>
                    </m:r>
                    <m:acc>
                      <m:accPr>
                        <m:chr m:val="̇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400" b="1">
                            <a:latin typeface="Cambria Math"/>
                          </a:rPr>
                          <m:t>𝐪</m:t>
                        </m:r>
                      </m:e>
                    </m:acc>
                  </m:oMath>
                </a14:m>
                <a:r>
                  <a:rPr lang="en-GB" sz="2400" dirty="0"/>
                  <a:t> term is more difficult to easily interpret but it is worth noting that it would have been much more difficult to derive from 1</a:t>
                </a:r>
                <a:r>
                  <a:rPr lang="en-GB" sz="2400" baseline="30000" dirty="0"/>
                  <a:t>st</a:t>
                </a:r>
                <a:r>
                  <a:rPr lang="en-GB" sz="2400" dirty="0"/>
                  <a:t> principles forces approach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725" y="1608462"/>
                <a:ext cx="9923819" cy="4868537"/>
              </a:xfrm>
              <a:blipFill>
                <a:blip r:embed="rId2"/>
                <a:stretch>
                  <a:fillRect l="-430" r="-4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0017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9251821-BADF-9786-9EC4-6CD00C19F41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GB" sz="1800" b="1" dirty="0">
                <a:latin typeface="Nexa Bold" panose="02000000000000000000" pitchFamily="50" charset="0"/>
              </a:rPr>
              <a:t>Dual Link Manipulator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As for the previous SLM, the dynamics will be obtained using the Euler-Lagrange approach.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This analysis aims to enhance the comprehension of the intricate behaviour of the system and may be of interest to professionals working in this field.</a:t>
            </a:r>
          </a:p>
          <a:p>
            <a:pPr>
              <a:lnSpc>
                <a:spcPct val="150000"/>
              </a:lnSpc>
            </a:pPr>
            <a:r>
              <a:rPr lang="en-GB" sz="1600" dirty="0"/>
              <a:t>Several levels of abstraction will be performed.</a:t>
            </a:r>
          </a:p>
          <a:p>
            <a:pPr>
              <a:lnSpc>
                <a:spcPct val="150000"/>
              </a:lnSpc>
            </a:pPr>
            <a:endParaRPr lang="en-GB" sz="16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A57DCF8-21C6-5E03-5899-24AF9B029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400" b="1" dirty="0"/>
              <a:t>Dual Link Manipulator</a:t>
            </a:r>
            <a:endParaRPr lang="en-GB" dirty="0"/>
          </a:p>
        </p:txBody>
      </p:sp>
      <p:pic>
        <p:nvPicPr>
          <p:cNvPr id="12" name="Content Placeholder 5">
            <a:extLst>
              <a:ext uri="{FF2B5EF4-FFF2-40B4-BE49-F238E27FC236}">
                <a16:creationId xmlns:a16="http://schemas.microsoft.com/office/drawing/2014/main" id="{094AA922-DAAE-5053-6F46-CC436D84E1E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649217" y="1825625"/>
            <a:ext cx="2227565" cy="4351338"/>
          </a:xfrm>
        </p:spPr>
      </p:pic>
    </p:spTree>
    <p:extLst>
      <p:ext uri="{BB962C8B-B14F-4D97-AF65-F5344CB8AC3E}">
        <p14:creationId xmlns:p14="http://schemas.microsoft.com/office/powerpoint/2010/main" val="5643977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501645-E99A-3B74-6E0F-15E5E3CE9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2C97246-1A7E-9558-8461-97EFCFE0BF0A}"/>
              </a:ext>
            </a:extLst>
          </p:cNvPr>
          <p:cNvGrpSpPr/>
          <p:nvPr/>
        </p:nvGrpSpPr>
        <p:grpSpPr>
          <a:xfrm>
            <a:off x="53331" y="2798259"/>
            <a:ext cx="12085337" cy="1962940"/>
            <a:chOff x="0" y="2505509"/>
            <a:chExt cx="12085337" cy="196294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9B1F45F-B8C3-E774-EFE6-CA0BBFF9BF5E}"/>
                </a:ext>
              </a:extLst>
            </p:cNvPr>
            <p:cNvGrpSpPr/>
            <p:nvPr/>
          </p:nvGrpSpPr>
          <p:grpSpPr>
            <a:xfrm>
              <a:off x="2054216" y="2534208"/>
              <a:ext cx="10031121" cy="1552504"/>
              <a:chOff x="855291" y="2831091"/>
              <a:chExt cx="10031121" cy="1552504"/>
            </a:xfrm>
          </p:grpSpPr>
          <p:sp>
            <p:nvSpPr>
              <p:cNvPr id="8" name="Arrow: Right 7">
                <a:extLst>
                  <a:ext uri="{FF2B5EF4-FFF2-40B4-BE49-F238E27FC236}">
                    <a16:creationId xmlns:a16="http://schemas.microsoft.com/office/drawing/2014/main" id="{C363C183-32C3-671E-BE2B-EAA1E0E99D9C}"/>
                  </a:ext>
                </a:extLst>
              </p:cNvPr>
              <p:cNvSpPr/>
              <p:nvPr/>
            </p:nvSpPr>
            <p:spPr>
              <a:xfrm>
                <a:off x="3280152" y="3538075"/>
                <a:ext cx="1084385" cy="555247"/>
              </a:xfrm>
              <a:prstGeom prst="rightArrow">
                <a:avLst/>
              </a:prstGeom>
              <a:ln>
                <a:noFill/>
              </a:ln>
            </p:spPr>
            <p:style>
              <a:lnRef idx="2">
                <a:schemeClr val="accent6">
                  <a:shade val="15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Rectangle: Rounded Corners 8">
                    <a:extLst>
                      <a:ext uri="{FF2B5EF4-FFF2-40B4-BE49-F238E27FC236}">
                        <a16:creationId xmlns:a16="http://schemas.microsoft.com/office/drawing/2014/main" id="{652F6ED0-74F5-5A6B-8C72-E617BA536013}"/>
                      </a:ext>
                    </a:extLst>
                  </p:cNvPr>
                  <p:cNvSpPr/>
                  <p:nvPr/>
                </p:nvSpPr>
                <p:spPr>
                  <a:xfrm>
                    <a:off x="8749058" y="3431839"/>
                    <a:ext cx="1661233" cy="704047"/>
                  </a:xfrm>
                  <a:prstGeom prst="roundRect">
                    <a:avLst/>
                  </a:prstGeom>
                  <a:noFill/>
                  <a:ln w="38100">
                    <a:solidFill>
                      <a:srgbClr val="00B6F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̈"/>
                              <m:ctrlPr>
                                <a:rPr lang="en-GB" b="1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  <m:r>
                            <a:rPr lang="en-GB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GB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GB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b="1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acc>
                          <m:r>
                            <a:rPr lang="en-GB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𝝉</m:t>
                          </m:r>
                          <m:r>
                            <a:rPr lang="en-GB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bg1">
                          <a:lumMod val="50000"/>
                        </a:schemeClr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" name="Rectangle: Rounded Corners 8">
                    <a:extLst>
                      <a:ext uri="{FF2B5EF4-FFF2-40B4-BE49-F238E27FC236}">
                        <a16:creationId xmlns:a16="http://schemas.microsoft.com/office/drawing/2014/main" id="{652F6ED0-74F5-5A6B-8C72-E617BA53601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49058" y="3431839"/>
                    <a:ext cx="1661233" cy="704047"/>
                  </a:xfrm>
                  <a:prstGeom prst="round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38100">
                    <a:solidFill>
                      <a:srgbClr val="00B6F6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Arrow: Right 9">
                <a:extLst>
                  <a:ext uri="{FF2B5EF4-FFF2-40B4-BE49-F238E27FC236}">
                    <a16:creationId xmlns:a16="http://schemas.microsoft.com/office/drawing/2014/main" id="{ABDD0E29-E423-4895-6328-2A22DD1E0F03}"/>
                  </a:ext>
                </a:extLst>
              </p:cNvPr>
              <p:cNvSpPr/>
              <p:nvPr/>
            </p:nvSpPr>
            <p:spPr>
              <a:xfrm>
                <a:off x="7100321" y="3511488"/>
                <a:ext cx="1084385" cy="555247"/>
              </a:xfrm>
              <a:prstGeom prst="rightArrow">
                <a:avLst/>
              </a:prstGeom>
              <a:ln>
                <a:noFill/>
              </a:ln>
            </p:spPr>
            <p:style>
              <a:lnRef idx="2">
                <a:schemeClr val="accent6">
                  <a:shade val="15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7A3E8197-BFB6-7286-28D1-C2CEA25B8E41}"/>
                      </a:ext>
                    </a:extLst>
                  </p:cNvPr>
                  <p:cNvSpPr txBox="1"/>
                  <p:nvPr/>
                </p:nvSpPr>
                <p:spPr>
                  <a:xfrm>
                    <a:off x="8048571" y="3371304"/>
                    <a:ext cx="587483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b="1" i="1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7A3E8197-BFB6-7286-28D1-C2CEA25B8E4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48571" y="3371304"/>
                    <a:ext cx="587483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F9BE70C4-D45A-A17A-0FE3-1C5E51750EF7}"/>
                  </a:ext>
                </a:extLst>
              </p:cNvPr>
              <p:cNvCxnSpPr>
                <a:cxnSpLocks/>
                <a:endCxn id="9" idx="1"/>
              </p:cNvCxnSpPr>
              <p:nvPr/>
            </p:nvCxnSpPr>
            <p:spPr>
              <a:xfrm>
                <a:off x="8311588" y="3783862"/>
                <a:ext cx="437470" cy="1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A28177B4-9EC6-33A1-244B-6EFF68C46E31}"/>
                      </a:ext>
                    </a:extLst>
                  </p:cNvPr>
                  <p:cNvSpPr txBox="1"/>
                  <p:nvPr/>
                </p:nvSpPr>
                <p:spPr>
                  <a:xfrm>
                    <a:off x="10391050" y="3381318"/>
                    <a:ext cx="334454" cy="38064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A28177B4-9EC6-33A1-244B-6EFF68C46E3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91050" y="3381318"/>
                    <a:ext cx="334454" cy="38064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322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9204F198-A107-B60D-852A-1E416584AF6E}"/>
                  </a:ext>
                </a:extLst>
              </p:cNvPr>
              <p:cNvCxnSpPr>
                <a:cxnSpLocks/>
                <a:stCxn id="9" idx="3"/>
              </p:cNvCxnSpPr>
              <p:nvPr/>
            </p:nvCxnSpPr>
            <p:spPr>
              <a:xfrm flipV="1">
                <a:off x="10410291" y="3772915"/>
                <a:ext cx="476121" cy="10948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5" name="Picture 96">
                <a:extLst>
                  <a:ext uri="{FF2B5EF4-FFF2-40B4-BE49-F238E27FC236}">
                    <a16:creationId xmlns:a16="http://schemas.microsoft.com/office/drawing/2014/main" id="{02577A54-382E-BA0F-EBB7-DBB06A0AC0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rcRect/>
              <a:stretch/>
            </p:blipFill>
            <p:spPr>
              <a:xfrm>
                <a:off x="855291" y="2831091"/>
                <a:ext cx="2285104" cy="1552504"/>
              </a:xfrm>
              <a:prstGeom prst="rect">
                <a:avLst/>
              </a:prstGeom>
            </p:spPr>
          </p:pic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AADF6987-FCA7-BFDB-0ED7-B6979A30C5F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29037" y="2833034"/>
                <a:ext cx="2004272" cy="1550561"/>
              </a:xfrm>
              <a:prstGeom prst="rect">
                <a:avLst/>
              </a:prstGeom>
            </p:spPr>
          </p:pic>
        </p:grpSp>
        <p:pic>
          <p:nvPicPr>
            <p:cNvPr id="6" name="Content Placeholder 5">
              <a:extLst>
                <a:ext uri="{FF2B5EF4-FFF2-40B4-BE49-F238E27FC236}">
                  <a16:creationId xmlns:a16="http://schemas.microsoft.com/office/drawing/2014/main" id="{DE1226C9-A262-DB55-0F87-9CC6D2BFC42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0" y="2505509"/>
              <a:ext cx="1004881" cy="1962940"/>
            </a:xfrm>
            <a:prstGeom prst="rect">
              <a:avLst/>
            </a:prstGeom>
          </p:spPr>
        </p:pic>
        <p:sp>
          <p:nvSpPr>
            <p:cNvPr id="7" name="Arrow: Right 6">
              <a:extLst>
                <a:ext uri="{FF2B5EF4-FFF2-40B4-BE49-F238E27FC236}">
                  <a16:creationId xmlns:a16="http://schemas.microsoft.com/office/drawing/2014/main" id="{9EB4C3DB-F9F3-5202-286D-48BE6602072B}"/>
                </a:ext>
              </a:extLst>
            </p:cNvPr>
            <p:cNvSpPr/>
            <p:nvPr/>
          </p:nvSpPr>
          <p:spPr>
            <a:xfrm>
              <a:off x="1060675" y="3264449"/>
              <a:ext cx="993541" cy="508731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6028624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79251821-BADF-9786-9EC4-6CD00C19F415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1825624"/>
                <a:ext cx="5181600" cy="4800643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900" b="1" dirty="0">
                    <a:latin typeface="Nexa Bold" panose="02000000000000000000" pitchFamily="50" charset="0"/>
                  </a:rPr>
                  <a:t>Model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GB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700" dirty="0"/>
                  <a:t> Links length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GB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endParaRPr lang="en-GB" sz="1700" b="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GB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1700" dirty="0"/>
                  <a:t> link’s mass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1700" dirty="0"/>
                  <a:t>Motor mass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1700" dirty="0"/>
                  <a:t>Load mass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1700" dirty="0"/>
                  <a:t>angle relative to the floor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1700" dirty="0"/>
                  <a:t>relative joint angl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7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GB" sz="17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1700" dirty="0"/>
                  <a:t>Cartesian position of point (COM)</a:t>
                </a:r>
              </a:p>
              <a:p>
                <a:pPr>
                  <a:lnSpc>
                    <a:spcPct val="150000"/>
                  </a:lnSpc>
                </a:pPr>
                <a:endParaRPr lang="en-GB" sz="20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79251821-BADF-9786-9EC4-6CD00C19F41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1825624"/>
                <a:ext cx="5181600" cy="4800643"/>
              </a:xfrm>
              <a:blipFill>
                <a:blip r:embed="rId2"/>
                <a:stretch>
                  <a:fillRect l="-1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4A57DCF8-21C6-5E03-5899-24AF9B029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400" b="1" dirty="0"/>
              <a:t>Dual Link Manipulator</a:t>
            </a:r>
            <a:endParaRPr lang="en-GB" dirty="0"/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04E7613B-CC92-D2B9-272B-33A0F0130F92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560507" y="1996978"/>
            <a:ext cx="5181600" cy="40086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89514835-E192-8E51-4F6C-CC952155FF8F}"/>
                  </a:ext>
                </a:extLst>
              </p14:cNvPr>
              <p14:cNvContentPartPr/>
              <p14:nvPr/>
            </p14:nvContentPartPr>
            <p14:xfrm>
              <a:off x="8401361" y="4811402"/>
              <a:ext cx="226080" cy="2545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89514835-E192-8E51-4F6C-CC952155FF8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92361" y="4802402"/>
                <a:ext cx="243720" cy="272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AC4202AC-0C1B-52BA-EB9B-E5C7359B6606}"/>
              </a:ext>
            </a:extLst>
          </p:cNvPr>
          <p:cNvGrpSpPr/>
          <p:nvPr/>
        </p:nvGrpSpPr>
        <p:grpSpPr>
          <a:xfrm>
            <a:off x="10156001" y="4735442"/>
            <a:ext cx="698760" cy="459720"/>
            <a:chOff x="10156001" y="4735442"/>
            <a:chExt cx="698760" cy="45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F903199-7C82-262C-4179-82410303FDFE}"/>
                    </a:ext>
                  </a:extLst>
                </p14:cNvPr>
                <p14:cNvContentPartPr/>
                <p14:nvPr/>
              </p14:nvContentPartPr>
              <p14:xfrm>
                <a:off x="10156001" y="4889162"/>
                <a:ext cx="89640" cy="1540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F903199-7C82-262C-4179-82410303FDF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147001" y="4880522"/>
                  <a:ext cx="1072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E691BA6-5C6D-8252-5D63-A3E58FFEB677}"/>
                    </a:ext>
                  </a:extLst>
                </p14:cNvPr>
                <p14:cNvContentPartPr/>
                <p14:nvPr/>
              </p14:nvContentPartPr>
              <p14:xfrm>
                <a:off x="10360841" y="4863962"/>
                <a:ext cx="202680" cy="3312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E691BA6-5C6D-8252-5D63-A3E58FFEB67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351841" y="4855322"/>
                  <a:ext cx="22032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2C74395-6598-4E34-2DAF-4202F6034385}"/>
                    </a:ext>
                  </a:extLst>
                </p14:cNvPr>
                <p14:cNvContentPartPr/>
                <p14:nvPr/>
              </p14:nvContentPartPr>
              <p14:xfrm>
                <a:off x="10730921" y="4735442"/>
                <a:ext cx="123840" cy="2739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2C74395-6598-4E34-2DAF-4202F603438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722281" y="4726442"/>
                  <a:ext cx="141480" cy="2916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3880343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51B5F16-C0A1-A73A-05A8-D00C645FAA48}"/>
              </a:ext>
            </a:extLst>
          </p:cNvPr>
          <p:cNvSpPr/>
          <p:nvPr/>
        </p:nvSpPr>
        <p:spPr>
          <a:xfrm>
            <a:off x="339115" y="5383454"/>
            <a:ext cx="4705224" cy="79350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02700" y="1455237"/>
                <a:ext cx="5617101" cy="4721725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1600" dirty="0"/>
                  <a:t>Euler Lagrange Equation</a:t>
                </a:r>
                <a:endParaRPr lang="en-GB" sz="16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"/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d>
                                    <m:dPr>
                                      <m:ctrlPr>
                                        <a:rPr lang="en-GB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16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GB" sz="16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acc>
                                        <m:accPr>
                                          <m:chr m:val="̇"/>
                                          <m:ctrlPr>
                                            <a:rPr lang="en-GB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GB" sz="16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</m:d>
                                </m:num>
                                <m:den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̇"/>
                                      <m:ctrlP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600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acc>
                                </m:den>
                              </m:f>
                            </m:e>
                          </m:d>
                        </m:e>
                      </m:d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̇"/>
                                  <m:ctrlP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6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GB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/>
                  <a:t>where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𝐾𝐸</m:t>
                      </m:r>
                      <m:d>
                        <m:d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𝑃𝐸</m:t>
                      </m:r>
                      <m:d>
                        <m:d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</m:oMath>
                  </m:oMathPara>
                </a14:m>
                <a:endParaRPr lang="en-GB" sz="1600" b="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/>
                  <a:t>then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𝐾𝐸</m:t>
                        </m:r>
                        <m:d>
                          <m:d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</m:d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𝑃𝐸</m:t>
                        </m:r>
                        <m:d>
                          <m:d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</a:rPr>
                      <m:t>𝐾𝐸</m:t>
                    </m:r>
                    <m:d>
                      <m:d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GB" sz="1600" i="1">
                        <a:latin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</a:rPr>
                      <m:t>𝑃𝐸</m:t>
                    </m:r>
                    <m:d>
                      <m:d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endParaRPr lang="en-GB" sz="16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̇"/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̇"/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den>
                    </m:f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̇"/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</a:rPr>
                      <m:t>𝐾𝐸</m:t>
                    </m:r>
                    <m:d>
                      <m:d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endParaRPr lang="en-GB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∴</m:t>
                      </m:r>
                      <m:f>
                        <m:f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"/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̇"/>
                                      <m:ctrlPr>
                                        <a:rPr lang="en-GB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6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acc>
                                </m:den>
                              </m:f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𝐾𝐸</m:t>
                              </m:r>
                              <m:d>
                                <m:d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̇"/>
                                      <m:ctrlPr>
                                        <a:rPr lang="en-GB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6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</m:d>
                      <m:r>
                        <a:rPr lang="en-GB" sz="16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GB" sz="1600" i="1">
                          <a:latin typeface="Cambria Math" panose="02040503050406030204" pitchFamily="18" charset="0"/>
                        </a:rPr>
                        <m:t>𝐾𝐸</m:t>
                      </m:r>
                      <m:d>
                        <m:d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GB" sz="16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GB" sz="1600" i="1">
                          <a:latin typeface="Cambria Math" panose="02040503050406030204" pitchFamily="18" charset="0"/>
                        </a:rPr>
                        <m:t>𝑃𝐸</m:t>
                      </m:r>
                      <m:d>
                        <m:d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GB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02700" y="1455237"/>
                <a:ext cx="5617101" cy="4721725"/>
              </a:xfrm>
              <a:blipFill>
                <a:blip r:embed="rId2"/>
                <a:stretch>
                  <a:fillRect l="-4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BE136B3-9D24-DC0B-B52C-1922404859C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72200" y="1998758"/>
            <a:ext cx="5181600" cy="4005071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</p:spTree>
    <p:extLst>
      <p:ext uri="{BB962C8B-B14F-4D97-AF65-F5344CB8AC3E}">
        <p14:creationId xmlns:p14="http://schemas.microsoft.com/office/powerpoint/2010/main" val="16521559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02700" y="1455237"/>
                <a:ext cx="5617101" cy="5084842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 Bold" panose="02000000000000000000" pitchFamily="50" charset="0"/>
                  </a:rPr>
                  <a:t>DLM Manipulator (Forward Kinematics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The KE and PE depend on the Cartesian </a:t>
                </a:r>
                <a:r>
                  <a:rPr lang="en-GB" sz="1600" b="1" dirty="0"/>
                  <a:t>position</a:t>
                </a:r>
                <a:r>
                  <a:rPr lang="en-GB" sz="1600" dirty="0"/>
                  <a:t> and </a:t>
                </a:r>
                <a:r>
                  <a:rPr lang="en-GB" sz="1600" b="1" dirty="0"/>
                  <a:t>velocities</a:t>
                </a:r>
                <a:r>
                  <a:rPr lang="en-GB" sz="1600" dirty="0"/>
                  <a:t> of the point masses.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The velocities of the point masses  are required to be expressed in joint space to evaluate the Euler-Lagrange expression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The forward’s kinematics are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GB" sz="1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GB" sz="18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1800" b="1" i="1" smtClean="0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GB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GB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800" i="1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GB" sz="1800" b="1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GB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GB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1800" b="0" dirty="0">
                    <a:latin typeface="Nexa Bold" panose="02000000000000000000" pitchFamily="50" charset="0"/>
                  </a:rPr>
                  <a:t>  </a:t>
                </a:r>
                <a:br>
                  <a:rPr lang="en-GB" sz="1800" b="0" dirty="0">
                    <a:latin typeface="Nexa Bold" panose="02000000000000000000" pitchFamily="50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GB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GB" sz="1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GB" sz="18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a:rPr lang="en-GB" sz="1800" b="0" i="0" smtClean="0"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m:rPr>
                                  <m:brk m:alnAt="7"/>
                                </m:r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GB" sz="18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1800" dirty="0">
                    <a:latin typeface="Nexa Bold" panose="02000000000000000000" pitchFamily="50" charset="0"/>
                  </a:rPr>
                  <a:t>	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GB" sz="1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GB" sz="18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a:rPr lang="en-GB" sz="1800" b="0" i="0" smtClean="0"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m:rPr>
                                  <m:brk m:alnAt="7"/>
                                </m:r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GB" sz="18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GB" sz="18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GB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1800" dirty="0">
                    <a:latin typeface="Nexa Bold" panose="02000000000000000000" pitchFamily="50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02700" y="1455237"/>
                <a:ext cx="5617101" cy="5084842"/>
              </a:xfrm>
              <a:blipFill>
                <a:blip r:embed="rId2"/>
                <a:stretch>
                  <a:fillRect l="-6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BE136B3-9D24-DC0B-B52C-1922404859C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72200" y="1998758"/>
            <a:ext cx="5181600" cy="4005071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8096AE0-C2AD-1615-1AFE-F2CECEF7612E}"/>
                  </a:ext>
                </a:extLst>
              </p14:cNvPr>
              <p14:cNvContentPartPr/>
              <p14:nvPr/>
            </p14:nvContentPartPr>
            <p14:xfrm>
              <a:off x="10147361" y="3184498"/>
              <a:ext cx="13320" cy="4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8096AE0-C2AD-1615-1AFE-F2CECEF7612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138361" y="3175498"/>
                <a:ext cx="30960" cy="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09CAA579-4C3F-65A2-B8BC-4D68BAC4D94E}"/>
                  </a:ext>
                </a:extLst>
              </p14:cNvPr>
              <p14:cNvContentPartPr/>
              <p14:nvPr/>
            </p14:nvContentPartPr>
            <p14:xfrm>
              <a:off x="7276001" y="6291298"/>
              <a:ext cx="360" cy="36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09CAA579-4C3F-65A2-B8BC-4D68BAC4D94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267361" y="628229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B0A4D9D8-448E-5F84-BA83-AB2D45CC7FEB}"/>
                  </a:ext>
                </a:extLst>
              </p14:cNvPr>
              <p14:cNvContentPartPr/>
              <p14:nvPr/>
            </p14:nvContentPartPr>
            <p14:xfrm>
              <a:off x="5172521" y="5008618"/>
              <a:ext cx="8280" cy="6480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B0A4D9D8-448E-5F84-BA83-AB2D45CC7FE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163881" y="4999618"/>
                <a:ext cx="25920" cy="8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80" name="Group 279">
            <a:extLst>
              <a:ext uri="{FF2B5EF4-FFF2-40B4-BE49-F238E27FC236}">
                <a16:creationId xmlns:a16="http://schemas.microsoft.com/office/drawing/2014/main" id="{69542AF9-5F42-D7A4-5999-05EA9E5B562A}"/>
              </a:ext>
            </a:extLst>
          </p:cNvPr>
          <p:cNvGrpSpPr/>
          <p:nvPr/>
        </p:nvGrpSpPr>
        <p:grpSpPr>
          <a:xfrm>
            <a:off x="10783481" y="2573578"/>
            <a:ext cx="1174680" cy="4035240"/>
            <a:chOff x="10783481" y="2573578"/>
            <a:chExt cx="1174680" cy="403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0D545CBB-9B1D-D959-CC0E-F84EE9C8E9FF}"/>
                    </a:ext>
                  </a:extLst>
                </p14:cNvPr>
                <p14:cNvContentPartPr/>
                <p14:nvPr/>
              </p14:nvContentPartPr>
              <p14:xfrm>
                <a:off x="11675201" y="6474538"/>
                <a:ext cx="252360" cy="13428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0D545CBB-9B1D-D959-CC0E-F84EE9C8E9F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1666561" y="6465898"/>
                  <a:ext cx="2700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C9147B46-524B-700E-0C6F-6BF2C3D431FA}"/>
                    </a:ext>
                  </a:extLst>
                </p14:cNvPr>
                <p14:cNvContentPartPr/>
                <p14:nvPr/>
              </p14:nvContentPartPr>
              <p14:xfrm>
                <a:off x="10783481" y="2573578"/>
                <a:ext cx="38520" cy="327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C9147B46-524B-700E-0C6F-6BF2C3D431F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774481" y="2564578"/>
                  <a:ext cx="5616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61D836C5-D251-15D0-DA59-9AAB5D5E79E9}"/>
                    </a:ext>
                  </a:extLst>
                </p14:cNvPr>
                <p14:cNvContentPartPr/>
                <p14:nvPr/>
              </p14:nvContentPartPr>
              <p14:xfrm>
                <a:off x="11878241" y="6058018"/>
                <a:ext cx="79920" cy="2044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61D836C5-D251-15D0-DA59-9AAB5D5E79E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1869601" y="6049018"/>
                  <a:ext cx="97560" cy="222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3299710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119671" y="1455237"/>
                <a:ext cx="7845067" cy="5282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800" dirty="0">
                    <a:latin typeface="Nexa Bold" panose="02000000000000000000" pitchFamily="50" charset="0"/>
                  </a:rPr>
                  <a:t>DLM Manipulator (Potential energy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1600" dirty="0"/>
                  <a:t>The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𝑃𝐸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/>
                  <a:t> depends on the cartesian position of the mass distribution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𝑃𝐸</m:t>
                      </m:r>
                      <m:d>
                        <m:d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∑</m:t>
                      </m:r>
                      <m:sSub>
                        <m:sSub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𝑔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𝑃𝐸</m:t>
                      </m:r>
                      <m:d>
                        <m:d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sSub>
                            <m:sSub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d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br>
                  <a:rPr lang="en-GB" sz="1800" b="0" dirty="0">
                    <a:latin typeface="Nexa Bold" panose="02000000000000000000" pitchFamily="50" charset="0"/>
                  </a:rPr>
                </a:br>
                <a:endParaRPr lang="en-GB" sz="1800" b="0" dirty="0">
                  <a:latin typeface="Nexa Bold" panose="02000000000000000000" pitchFamily="50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sz="1600" dirty="0">
                    <a:latin typeface="Nexa-ExtraLight" panose="01000000000000000000" pitchFamily="2" charset="0"/>
                  </a:rPr>
                  <a:t>According to Euler-Lagrange we need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𝑃𝐸</m:t>
                          </m:r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𝑃𝐸</m:t>
                                    </m:r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GB" sz="1800" b="1" i="1" smtClean="0">
                                        <a:latin typeface="Cambria Math" panose="02040503050406030204" pitchFamily="18" charset="0"/>
                                      </a:rPr>
                                      <m:t>𝒒</m:t>
                                    </m:r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𝑃𝐸</m:t>
                                    </m:r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GB" sz="1800" b="1" i="1" smtClean="0">
                                        <a:latin typeface="Cambria Math" panose="02040503050406030204" pitchFamily="18" charset="0"/>
                                      </a:rPr>
                                      <m:t>𝒒</m:t>
                                    </m:r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800" b="0" dirty="0">
                  <a:latin typeface="Nexa Bold" panose="02000000000000000000" pitchFamily="50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br>
                  <a:rPr lang="en-GB" sz="1800" b="0" dirty="0">
                    <a:latin typeface="Nexa Bold" panose="02000000000000000000" pitchFamily="50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𝑃𝐸</m:t>
                          </m:r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GB" sz="1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18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8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GB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800" b="1" dirty="0">
                  <a:latin typeface="Nexa Bold" panose="02000000000000000000" pitchFamily="50" charset="0"/>
                </a:endParaRP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758139B-9550-ECAF-7F14-8FF7C02965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19671" y="1455237"/>
                <a:ext cx="7845067" cy="5282024"/>
              </a:xfrm>
              <a:blipFill>
                <a:blip r:embed="rId2"/>
                <a:stretch>
                  <a:fillRect l="-6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BE136B3-9D24-DC0B-B52C-1922404859C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7888971" y="2479504"/>
            <a:ext cx="4183358" cy="3233489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F23FC022-114C-CDB6-E495-16BD1A268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LM Model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14:cNvPr>
              <p14:cNvContentPartPr/>
              <p14:nvPr/>
            </p14:nvContentPartPr>
            <p14:xfrm>
              <a:off x="5904041" y="3736082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28E56AE-2974-E885-3BFD-187003F5CA6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895401" y="372708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E8163D86-1F24-FC2D-CBEB-482983B7A183}"/>
                  </a:ext>
                </a:extLst>
              </p14:cNvPr>
              <p14:cNvContentPartPr/>
              <p14:nvPr/>
            </p14:nvContentPartPr>
            <p14:xfrm>
              <a:off x="9508361" y="3685978"/>
              <a:ext cx="159120" cy="154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E8163D86-1F24-FC2D-CBEB-482983B7A18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499361" y="3677338"/>
                <a:ext cx="176760" cy="3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2BADE0D4-0B67-9C4C-3D45-03D6AFAFA108}"/>
                  </a:ext>
                </a:extLst>
              </p14:cNvPr>
              <p14:cNvContentPartPr/>
              <p14:nvPr/>
            </p14:nvContentPartPr>
            <p14:xfrm>
              <a:off x="8154401" y="4803418"/>
              <a:ext cx="137880" cy="9000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2BADE0D4-0B67-9C4C-3D45-03D6AFAFA10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145761" y="4794778"/>
                <a:ext cx="15552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1D85CECB-54C3-6BEE-2C8C-8B2B92C89A47}"/>
                  </a:ext>
                </a:extLst>
              </p14:cNvPr>
              <p14:cNvContentPartPr/>
              <p14:nvPr/>
            </p14:nvContentPartPr>
            <p14:xfrm>
              <a:off x="10467041" y="4555378"/>
              <a:ext cx="22320" cy="14400"/>
            </p14:xfrm>
          </p:contentPart>
        </mc:Choice>
        <mc:Fallback xmlns=""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1D85CECB-54C3-6BEE-2C8C-8B2B92C89A4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458041" y="4546378"/>
                <a:ext cx="3996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3814D77F-5800-2E4B-39C3-79883E9E401E}"/>
                  </a:ext>
                </a:extLst>
              </p14:cNvPr>
              <p14:cNvContentPartPr/>
              <p14:nvPr/>
            </p14:nvContentPartPr>
            <p14:xfrm>
              <a:off x="9022721" y="2914858"/>
              <a:ext cx="360" cy="36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3814D77F-5800-2E4B-39C3-79883E9E401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014081" y="290585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E57B0613-A651-6BBB-A583-B58FD5D028C0}"/>
                  </a:ext>
                </a:extLst>
              </p14:cNvPr>
              <p14:cNvContentPartPr/>
              <p14:nvPr/>
            </p14:nvContentPartPr>
            <p14:xfrm>
              <a:off x="2244641" y="6679738"/>
              <a:ext cx="73080" cy="1656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E57B0613-A651-6BBB-A583-B58FD5D028C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235641" y="6671098"/>
                <a:ext cx="9072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13" name="Ink 212">
                <a:extLst>
                  <a:ext uri="{FF2B5EF4-FFF2-40B4-BE49-F238E27FC236}">
                    <a16:creationId xmlns:a16="http://schemas.microsoft.com/office/drawing/2014/main" id="{1FC4AB9E-5288-266E-3B3B-16430FD9A808}"/>
                  </a:ext>
                </a:extLst>
              </p14:cNvPr>
              <p14:cNvContentPartPr/>
              <p14:nvPr/>
            </p14:nvContentPartPr>
            <p14:xfrm>
              <a:off x="7403801" y="3946618"/>
              <a:ext cx="360" cy="360"/>
            </p14:xfrm>
          </p:contentPart>
        </mc:Choice>
        <mc:Fallback xmlns="">
          <p:pic>
            <p:nvPicPr>
              <p:cNvPr id="213" name="Ink 212">
                <a:extLst>
                  <a:ext uri="{FF2B5EF4-FFF2-40B4-BE49-F238E27FC236}">
                    <a16:creationId xmlns:a16="http://schemas.microsoft.com/office/drawing/2014/main" id="{1FC4AB9E-5288-266E-3B3B-16430FD9A80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394801" y="393761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A219E74F-0DB8-05CF-4353-80F913882019}"/>
                  </a:ext>
                </a:extLst>
              </p14:cNvPr>
              <p14:cNvContentPartPr/>
              <p14:nvPr/>
            </p14:nvContentPartPr>
            <p14:xfrm>
              <a:off x="6827801" y="3479338"/>
              <a:ext cx="92520" cy="2556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A219E74F-0DB8-05CF-4353-80F913882019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819161" y="3470698"/>
                <a:ext cx="110160" cy="43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0" name="Group 239">
            <a:extLst>
              <a:ext uri="{FF2B5EF4-FFF2-40B4-BE49-F238E27FC236}">
                <a16:creationId xmlns:a16="http://schemas.microsoft.com/office/drawing/2014/main" id="{EAC62676-789A-3D91-50BB-635FB99A01CE}"/>
              </a:ext>
            </a:extLst>
          </p:cNvPr>
          <p:cNvGrpSpPr/>
          <p:nvPr/>
        </p:nvGrpSpPr>
        <p:grpSpPr>
          <a:xfrm>
            <a:off x="4507241" y="4798738"/>
            <a:ext cx="372960" cy="624600"/>
            <a:chOff x="4507241" y="4798738"/>
            <a:chExt cx="372960" cy="62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146C1C0F-1F77-E647-B69D-886E9B83BB75}"/>
                    </a:ext>
                  </a:extLst>
                </p14:cNvPr>
                <p14:cNvContentPartPr/>
                <p14:nvPr/>
              </p14:nvContentPartPr>
              <p14:xfrm>
                <a:off x="4874081" y="4798738"/>
                <a:ext cx="6120" cy="133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146C1C0F-1F77-E647-B69D-886E9B83BB7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865081" y="4789738"/>
                  <a:ext cx="237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EA3E4627-BC81-2A11-5BD6-16D7DEB13B47}"/>
                    </a:ext>
                  </a:extLst>
                </p14:cNvPr>
                <p14:cNvContentPartPr/>
                <p14:nvPr/>
              </p14:nvContentPartPr>
              <p14:xfrm>
                <a:off x="4507241" y="5422978"/>
                <a:ext cx="360" cy="3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EA3E4627-BC81-2A11-5BD6-16D7DEB13B4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498601" y="541397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30" name="Ink 329">
                <a:extLst>
                  <a:ext uri="{FF2B5EF4-FFF2-40B4-BE49-F238E27FC236}">
                    <a16:creationId xmlns:a16="http://schemas.microsoft.com/office/drawing/2014/main" id="{3B24239E-1C62-A5A2-A641-6E96FA986075}"/>
                  </a:ext>
                </a:extLst>
              </p14:cNvPr>
              <p14:cNvContentPartPr/>
              <p14:nvPr/>
            </p14:nvContentPartPr>
            <p14:xfrm>
              <a:off x="8497121" y="1976698"/>
              <a:ext cx="360" cy="360"/>
            </p14:xfrm>
          </p:contentPart>
        </mc:Choice>
        <mc:Fallback xmlns="">
          <p:pic>
            <p:nvPicPr>
              <p:cNvPr id="330" name="Ink 329">
                <a:extLst>
                  <a:ext uri="{FF2B5EF4-FFF2-40B4-BE49-F238E27FC236}">
                    <a16:creationId xmlns:a16="http://schemas.microsoft.com/office/drawing/2014/main" id="{3B24239E-1C62-A5A2-A641-6E96FA98607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488121" y="1967698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08" name="Group 407">
            <a:extLst>
              <a:ext uri="{FF2B5EF4-FFF2-40B4-BE49-F238E27FC236}">
                <a16:creationId xmlns:a16="http://schemas.microsoft.com/office/drawing/2014/main" id="{1A2D09C7-7160-6EE0-8B19-54A2736C2947}"/>
              </a:ext>
            </a:extLst>
          </p:cNvPr>
          <p:cNvGrpSpPr/>
          <p:nvPr/>
        </p:nvGrpSpPr>
        <p:grpSpPr>
          <a:xfrm>
            <a:off x="9295241" y="1450738"/>
            <a:ext cx="153000" cy="385560"/>
            <a:chOff x="9295241" y="1450738"/>
            <a:chExt cx="153000" cy="38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74A5FD3E-ED1F-71B7-7528-F7973BD0DD51}"/>
                    </a:ext>
                  </a:extLst>
                </p14:cNvPr>
                <p14:cNvContentPartPr/>
                <p14:nvPr/>
              </p14:nvContentPartPr>
              <p14:xfrm>
                <a:off x="9437801" y="1776178"/>
                <a:ext cx="10440" cy="6012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74A5FD3E-ED1F-71B7-7528-F7973BD0DD51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9429161" y="1767538"/>
                  <a:ext cx="2808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AD550F8E-EF4C-9183-23EC-56E3B9A8C7AF}"/>
                    </a:ext>
                  </a:extLst>
                </p14:cNvPr>
                <p14:cNvContentPartPr/>
                <p14:nvPr/>
              </p14:nvContentPartPr>
              <p14:xfrm>
                <a:off x="9295241" y="1450738"/>
                <a:ext cx="360" cy="36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AD550F8E-EF4C-9183-23EC-56E3B9A8C7A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9286241" y="144173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13" name="Ink 412">
                <a:extLst>
                  <a:ext uri="{FF2B5EF4-FFF2-40B4-BE49-F238E27FC236}">
                    <a16:creationId xmlns:a16="http://schemas.microsoft.com/office/drawing/2014/main" id="{F2B2521D-BFFB-917C-A998-72DA885FB82F}"/>
                  </a:ext>
                </a:extLst>
              </p14:cNvPr>
              <p14:cNvContentPartPr/>
              <p14:nvPr/>
            </p14:nvContentPartPr>
            <p14:xfrm>
              <a:off x="2436521" y="6225058"/>
              <a:ext cx="2520" cy="3960"/>
            </p14:xfrm>
          </p:contentPart>
        </mc:Choice>
        <mc:Fallback xmlns="">
          <p:pic>
            <p:nvPicPr>
              <p:cNvPr id="413" name="Ink 412">
                <a:extLst>
                  <a:ext uri="{FF2B5EF4-FFF2-40B4-BE49-F238E27FC236}">
                    <a16:creationId xmlns:a16="http://schemas.microsoft.com/office/drawing/2014/main" id="{F2B2521D-BFFB-917C-A998-72DA885FB82F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27881" y="6216058"/>
                <a:ext cx="20160" cy="2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28" name="Ink 427">
                <a:extLst>
                  <a:ext uri="{FF2B5EF4-FFF2-40B4-BE49-F238E27FC236}">
                    <a16:creationId xmlns:a16="http://schemas.microsoft.com/office/drawing/2014/main" id="{047D03F5-E415-2730-4384-1F0B7091DFBE}"/>
                  </a:ext>
                </a:extLst>
              </p14:cNvPr>
              <p14:cNvContentPartPr/>
              <p14:nvPr/>
            </p14:nvContentPartPr>
            <p14:xfrm>
              <a:off x="3017921" y="5949298"/>
              <a:ext cx="28440" cy="19080"/>
            </p14:xfrm>
          </p:contentPart>
        </mc:Choice>
        <mc:Fallback xmlns="">
          <p:pic>
            <p:nvPicPr>
              <p:cNvPr id="428" name="Ink 427">
                <a:extLst>
                  <a:ext uri="{FF2B5EF4-FFF2-40B4-BE49-F238E27FC236}">
                    <a16:creationId xmlns:a16="http://schemas.microsoft.com/office/drawing/2014/main" id="{047D03F5-E415-2730-4384-1F0B7091DFBE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009281" y="5940658"/>
                <a:ext cx="4608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437" name="Ink 436">
                <a:extLst>
                  <a:ext uri="{FF2B5EF4-FFF2-40B4-BE49-F238E27FC236}">
                    <a16:creationId xmlns:a16="http://schemas.microsoft.com/office/drawing/2014/main" id="{BA3A8C65-ED70-31E1-9B52-351D98A1DD64}"/>
                  </a:ext>
                </a:extLst>
              </p14:cNvPr>
              <p14:cNvContentPartPr/>
              <p14:nvPr/>
            </p14:nvContentPartPr>
            <p14:xfrm>
              <a:off x="4193681" y="6037498"/>
              <a:ext cx="31680" cy="360"/>
            </p14:xfrm>
          </p:contentPart>
        </mc:Choice>
        <mc:Fallback xmlns="">
          <p:pic>
            <p:nvPicPr>
              <p:cNvPr id="437" name="Ink 436">
                <a:extLst>
                  <a:ext uri="{FF2B5EF4-FFF2-40B4-BE49-F238E27FC236}">
                    <a16:creationId xmlns:a16="http://schemas.microsoft.com/office/drawing/2014/main" id="{BA3A8C65-ED70-31E1-9B52-351D98A1DD64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184681" y="6028858"/>
                <a:ext cx="493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425" name="Ink 424">
                <a:extLst>
                  <a:ext uri="{FF2B5EF4-FFF2-40B4-BE49-F238E27FC236}">
                    <a16:creationId xmlns:a16="http://schemas.microsoft.com/office/drawing/2014/main" id="{4D50C9E8-3F0A-1AB7-5B71-1D965BDF6048}"/>
                  </a:ext>
                </a:extLst>
              </p14:cNvPr>
              <p14:cNvContentPartPr/>
              <p14:nvPr/>
            </p14:nvContentPartPr>
            <p14:xfrm>
              <a:off x="9451121" y="4888018"/>
              <a:ext cx="4680" cy="9360"/>
            </p14:xfrm>
          </p:contentPart>
        </mc:Choice>
        <mc:Fallback xmlns="">
          <p:pic>
            <p:nvPicPr>
              <p:cNvPr id="425" name="Ink 424">
                <a:extLst>
                  <a:ext uri="{FF2B5EF4-FFF2-40B4-BE49-F238E27FC236}">
                    <a16:creationId xmlns:a16="http://schemas.microsoft.com/office/drawing/2014/main" id="{4D50C9E8-3F0A-1AB7-5B71-1D965BDF6048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9442481" y="4879018"/>
                <a:ext cx="22320" cy="2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80" name="Group 479">
            <a:extLst>
              <a:ext uri="{FF2B5EF4-FFF2-40B4-BE49-F238E27FC236}">
                <a16:creationId xmlns:a16="http://schemas.microsoft.com/office/drawing/2014/main" id="{746658C1-EE8E-652E-5612-42F7D7C21DBE}"/>
              </a:ext>
            </a:extLst>
          </p:cNvPr>
          <p:cNvGrpSpPr/>
          <p:nvPr/>
        </p:nvGrpSpPr>
        <p:grpSpPr>
          <a:xfrm>
            <a:off x="9988601" y="4331818"/>
            <a:ext cx="241560" cy="207720"/>
            <a:chOff x="9988601" y="4331818"/>
            <a:chExt cx="24156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473" name="Ink 472">
                  <a:extLst>
                    <a:ext uri="{FF2B5EF4-FFF2-40B4-BE49-F238E27FC236}">
                      <a16:creationId xmlns:a16="http://schemas.microsoft.com/office/drawing/2014/main" id="{1CA15828-7F40-9B23-4C51-23AB084F5DFF}"/>
                    </a:ext>
                  </a:extLst>
                </p14:cNvPr>
                <p14:cNvContentPartPr/>
                <p14:nvPr/>
              </p14:nvContentPartPr>
              <p14:xfrm>
                <a:off x="10023521" y="4431898"/>
                <a:ext cx="58320" cy="39240"/>
              </p14:xfrm>
            </p:contentPart>
          </mc:Choice>
          <mc:Fallback xmlns="">
            <p:pic>
              <p:nvPicPr>
                <p:cNvPr id="473" name="Ink 472">
                  <a:extLst>
                    <a:ext uri="{FF2B5EF4-FFF2-40B4-BE49-F238E27FC236}">
                      <a16:creationId xmlns:a16="http://schemas.microsoft.com/office/drawing/2014/main" id="{1CA15828-7F40-9B23-4C51-23AB084F5DFF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0014521" y="4423258"/>
                  <a:ext cx="7596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474" name="Ink 473">
                  <a:extLst>
                    <a:ext uri="{FF2B5EF4-FFF2-40B4-BE49-F238E27FC236}">
                      <a16:creationId xmlns:a16="http://schemas.microsoft.com/office/drawing/2014/main" id="{F44CEE52-75A0-A3E8-72DF-8E1E91DF620C}"/>
                    </a:ext>
                  </a:extLst>
                </p14:cNvPr>
                <p14:cNvContentPartPr/>
                <p14:nvPr/>
              </p14:nvContentPartPr>
              <p14:xfrm>
                <a:off x="9988601" y="4331818"/>
                <a:ext cx="241560" cy="207720"/>
              </p14:xfrm>
            </p:contentPart>
          </mc:Choice>
          <mc:Fallback xmlns="">
            <p:pic>
              <p:nvPicPr>
                <p:cNvPr id="474" name="Ink 473">
                  <a:extLst>
                    <a:ext uri="{FF2B5EF4-FFF2-40B4-BE49-F238E27FC236}">
                      <a16:creationId xmlns:a16="http://schemas.microsoft.com/office/drawing/2014/main" id="{F44CEE52-75A0-A3E8-72DF-8E1E91DF620C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9979601" y="4322818"/>
                  <a:ext cx="259200" cy="225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16430433"/>
      </p:ext>
    </p:extLst>
  </p:cSld>
  <p:clrMapOvr>
    <a:masterClrMapping/>
  </p:clrMapOvr>
</p:sld>
</file>

<file path=ppt/theme/theme1.xml><?xml version="1.0" encoding="utf-8"?>
<a:theme xmlns:a="http://schemas.openxmlformats.org/drawingml/2006/main" name="MCR2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31C2F4BA-8CD1-424B-B5B5-360BB9C4429E}" vid="{4383FA9D-3BE3-4AD1-B8EA-46A5EDA21D0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CR2_PowerPoint_Template</Template>
  <TotalTime>4172</TotalTime>
  <Words>2457</Words>
  <Application>Microsoft Office PowerPoint</Application>
  <PresentationFormat>Widescreen</PresentationFormat>
  <Paragraphs>257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Consolas</vt:lpstr>
      <vt:lpstr>Courier New</vt:lpstr>
      <vt:lpstr>Nexa Bold</vt:lpstr>
      <vt:lpstr>Nexa-Bold</vt:lpstr>
      <vt:lpstr>Nexa-Book</vt:lpstr>
      <vt:lpstr>Nexa-ExtraLight</vt:lpstr>
      <vt:lpstr>Nexa-Light</vt:lpstr>
      <vt:lpstr>MCR2 Theme</vt:lpstr>
      <vt:lpstr>Equation</vt:lpstr>
      <vt:lpstr>Dual Link Manipulator</vt:lpstr>
      <vt:lpstr>Dual Link Manipulator</vt:lpstr>
      <vt:lpstr>Dual Link Manipulator</vt:lpstr>
      <vt:lpstr>Dual Link Manipulator</vt:lpstr>
      <vt:lpstr>DLM Modelling</vt:lpstr>
      <vt:lpstr>Dual Link Manipulator</vt:lpstr>
      <vt:lpstr>DLM Modelling</vt:lpstr>
      <vt:lpstr>DLM Modelling</vt:lpstr>
      <vt:lpstr>DLM Modelling</vt:lpstr>
      <vt:lpstr>DLM Modelling</vt:lpstr>
      <vt:lpstr>DLM Modelling</vt:lpstr>
      <vt:lpstr>DLM Modelling</vt:lpstr>
      <vt:lpstr>DLM Modelling</vt:lpstr>
      <vt:lpstr>DLM Modelling</vt:lpstr>
      <vt:lpstr>DLM Modelling</vt:lpstr>
      <vt:lpstr>DLM Modelling</vt:lpstr>
      <vt:lpstr>DLM Modelling</vt:lpstr>
      <vt:lpstr>DLM Modelling</vt:lpstr>
      <vt:lpstr>Conclusions</vt:lpstr>
      <vt:lpstr>Interpreting &amp; Simulating the Model</vt:lpstr>
      <vt:lpstr>Gravity Vector &amp; Equilibrium Torque</vt:lpstr>
      <vt:lpstr>Examples Equilibrium Torque</vt:lpstr>
      <vt:lpstr>Interpreting the Mass Inertia Matrix </vt:lpstr>
      <vt:lpstr>Interpreting the Mass Inertia Matrix 1</vt:lpstr>
      <vt:lpstr>Interpreting C(q,q ̇)q ̇</vt:lpstr>
      <vt:lpstr>Non-linear, State Space Swing Phase</vt:lpstr>
      <vt:lpstr>Swing Phase ODE Implementation</vt:lpstr>
      <vt:lpstr>Initial Simulation Results</vt:lpstr>
      <vt:lpstr>3.5 Long Term Simulation Results</vt:lpstr>
      <vt:lpstr>Conclus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ual Link Manipulator</dc:title>
  <dc:creator>Mario Martinez</dc:creator>
  <cp:lastModifiedBy>Mario Martinez</cp:lastModifiedBy>
  <cp:revision>11</cp:revision>
  <dcterms:created xsi:type="dcterms:W3CDTF">2024-04-18T12:18:16Z</dcterms:created>
  <dcterms:modified xsi:type="dcterms:W3CDTF">2025-02-10T12:38:29Z</dcterms:modified>
</cp:coreProperties>
</file>